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1" r:id="rId1"/>
    <p:sldMasterId id="2147483681" r:id="rId2"/>
  </p:sldMasterIdLst>
  <p:notesMasterIdLst>
    <p:notesMasterId r:id="rId21"/>
  </p:notesMasterIdLst>
  <p:sldIdLst>
    <p:sldId id="256" r:id="rId3"/>
    <p:sldId id="270" r:id="rId4"/>
    <p:sldId id="262" r:id="rId5"/>
    <p:sldId id="286" r:id="rId6"/>
    <p:sldId id="272" r:id="rId7"/>
    <p:sldId id="273" r:id="rId8"/>
    <p:sldId id="274" r:id="rId9"/>
    <p:sldId id="278" r:id="rId10"/>
    <p:sldId id="275" r:id="rId11"/>
    <p:sldId id="276" r:id="rId12"/>
    <p:sldId id="287" r:id="rId13"/>
    <p:sldId id="277" r:id="rId14"/>
    <p:sldId id="280" r:id="rId15"/>
    <p:sldId id="281" r:id="rId16"/>
    <p:sldId id="284" r:id="rId17"/>
    <p:sldId id="282" r:id="rId18"/>
    <p:sldId id="283" r:id="rId19"/>
    <p:sldId id="285" r:id="rId20"/>
  </p:sldIdLst>
  <p:sldSz cx="9144000" cy="5143500" type="screen16x9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5pPr>
    <a:lvl6pPr marL="22860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6pPr>
    <a:lvl7pPr marL="27432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7pPr>
    <a:lvl8pPr marL="32004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8pPr>
    <a:lvl9pPr marL="36576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BEDF182F-1DE7-4F13-8AA3-002D9E3B458A}">
  <a:tblStyle styleId="{BEDF182F-1DE7-4F13-8AA3-002D9E3B458A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84" autoAdjust="0"/>
    <p:restoredTop sz="94315"/>
  </p:normalViewPr>
  <p:slideViewPr>
    <p:cSldViewPr snapToGrid="0">
      <p:cViewPr varScale="1">
        <p:scale>
          <a:sx n="116" d="100"/>
          <a:sy n="116" d="100"/>
        </p:scale>
        <p:origin x="64" y="14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microsoft.com/office/2016/11/relationships/changesInfo" Target="changesInfos/changesInfo1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ike, Michell L." userId="835521cf-4bf5-41b6-b3d8-e14ae4606327" providerId="ADAL" clId="{E2B088EB-2600-4454-9D10-79C1CABF4A00}"/>
    <pc:docChg chg="undo redo custSel addSld delSld modSld sldOrd">
      <pc:chgData name="Eike, Michell L." userId="835521cf-4bf5-41b6-b3d8-e14ae4606327" providerId="ADAL" clId="{E2B088EB-2600-4454-9D10-79C1CABF4A00}" dt="2026-03-18T15:58:22.961" v="1184"/>
      <pc:docMkLst>
        <pc:docMk/>
      </pc:docMkLst>
      <pc:sldChg chg="addSp delSp modSp add del mod ord">
        <pc:chgData name="Eike, Michell L." userId="835521cf-4bf5-41b6-b3d8-e14ae4606327" providerId="ADAL" clId="{E2B088EB-2600-4454-9D10-79C1CABF4A00}" dt="2026-03-18T15:58:22.961" v="1184"/>
        <pc:sldMkLst>
          <pc:docMk/>
          <pc:sldMk cId="0" sldId="257"/>
        </pc:sldMkLst>
        <pc:spChg chg="add del mod">
          <ac:chgData name="Eike, Michell L." userId="835521cf-4bf5-41b6-b3d8-e14ae4606327" providerId="ADAL" clId="{E2B088EB-2600-4454-9D10-79C1CABF4A00}" dt="2026-03-17T20:53:20.308" v="1059" actId="164"/>
          <ac:spMkLst>
            <pc:docMk/>
            <pc:sldMk cId="0" sldId="257"/>
            <ac:spMk id="6" creationId="{135DC3E1-BBB0-26F1-D5AD-0AE071A44A0E}"/>
          </ac:spMkLst>
        </pc:spChg>
        <pc:spChg chg="mod">
          <ac:chgData name="Eike, Michell L." userId="835521cf-4bf5-41b6-b3d8-e14ae4606327" providerId="ADAL" clId="{E2B088EB-2600-4454-9D10-79C1CABF4A00}" dt="2026-03-17T20:53:52.372" v="1168" actId="13926"/>
          <ac:spMkLst>
            <pc:docMk/>
            <pc:sldMk cId="0" sldId="257"/>
            <ac:spMk id="22529" creationId="{D39454A6-31F6-9DC3-BE75-39D080090E23}"/>
          </ac:spMkLst>
        </pc:spChg>
        <pc:spChg chg="mod">
          <ac:chgData name="Eike, Michell L." userId="835521cf-4bf5-41b6-b3d8-e14ae4606327" providerId="ADAL" clId="{E2B088EB-2600-4454-9D10-79C1CABF4A00}" dt="2026-03-17T20:45:12.292" v="976" actId="20577"/>
          <ac:spMkLst>
            <pc:docMk/>
            <pc:sldMk cId="0" sldId="257"/>
            <ac:spMk id="22530" creationId="{019E2450-727C-5F8C-E55D-223CCB11F23B}"/>
          </ac:spMkLst>
        </pc:spChg>
        <pc:grpChg chg="add del mod">
          <ac:chgData name="Eike, Michell L." userId="835521cf-4bf5-41b6-b3d8-e14ae4606327" providerId="ADAL" clId="{E2B088EB-2600-4454-9D10-79C1CABF4A00}" dt="2026-03-17T20:48:33.602" v="983" actId="165"/>
          <ac:grpSpMkLst>
            <pc:docMk/>
            <pc:sldMk cId="0" sldId="257"/>
            <ac:grpSpMk id="2" creationId="{01C052DB-BA10-24A8-0420-3A616DA920CF}"/>
          </ac:grpSpMkLst>
        </pc:grpChg>
        <pc:grpChg chg="add del mod">
          <ac:chgData name="Eike, Michell L." userId="835521cf-4bf5-41b6-b3d8-e14ae4606327" providerId="ADAL" clId="{E2B088EB-2600-4454-9D10-79C1CABF4A00}" dt="2026-03-17T20:50:06.978" v="993" actId="165"/>
          <ac:grpSpMkLst>
            <pc:docMk/>
            <pc:sldMk cId="0" sldId="257"/>
            <ac:grpSpMk id="5" creationId="{FDE79820-1A1A-D522-A71C-4830D2E1F230}"/>
          </ac:grpSpMkLst>
        </pc:grpChg>
        <pc:grpChg chg="add mod">
          <ac:chgData name="Eike, Michell L." userId="835521cf-4bf5-41b6-b3d8-e14ae4606327" providerId="ADAL" clId="{E2B088EB-2600-4454-9D10-79C1CABF4A00}" dt="2026-03-17T20:53:47.811" v="1167" actId="14100"/>
          <ac:grpSpMkLst>
            <pc:docMk/>
            <pc:sldMk cId="0" sldId="257"/>
            <ac:grpSpMk id="7" creationId="{7102B9BF-C4E2-F4B3-46A9-7F2F202F7810}"/>
          </ac:grpSpMkLst>
        </pc:grpChg>
        <pc:graphicFrameChg chg="add del mod">
          <ac:chgData name="Eike, Michell L." userId="835521cf-4bf5-41b6-b3d8-e14ae4606327" providerId="ADAL" clId="{E2B088EB-2600-4454-9D10-79C1CABF4A00}" dt="2026-03-18T13:31:30.786" v="1178" actId="478"/>
          <ac:graphicFrameMkLst>
            <pc:docMk/>
            <pc:sldMk cId="0" sldId="257"/>
            <ac:graphicFrameMk id="8" creationId="{80B32948-C7CA-83C3-713D-9D56BA73FE94}"/>
          </ac:graphicFrameMkLst>
        </pc:graphicFrameChg>
        <pc:graphicFrameChg chg="add del mod">
          <ac:chgData name="Eike, Michell L." userId="835521cf-4bf5-41b6-b3d8-e14ae4606327" providerId="ADAL" clId="{E2B088EB-2600-4454-9D10-79C1CABF4A00}" dt="2026-03-18T15:58:22.961" v="1184"/>
          <ac:graphicFrameMkLst>
            <pc:docMk/>
            <pc:sldMk cId="0" sldId="257"/>
            <ac:graphicFrameMk id="9" creationId="{D2083E01-E7F4-4CC2-59B0-953BB037BBA9}"/>
          </ac:graphicFrameMkLst>
        </pc:graphicFrameChg>
        <pc:picChg chg="del mod topLvl modCrop">
          <ac:chgData name="Eike, Michell L." userId="835521cf-4bf5-41b6-b3d8-e14ae4606327" providerId="ADAL" clId="{E2B088EB-2600-4454-9D10-79C1CABF4A00}" dt="2026-03-17T20:50:34.390" v="1011" actId="27803"/>
          <ac:picMkLst>
            <pc:docMk/>
            <pc:sldMk cId="0" sldId="257"/>
            <ac:picMk id="3" creationId="{135DC3E1-BBB0-26F1-D5AD-0AE071A44A0E}"/>
          </ac:picMkLst>
        </pc:picChg>
        <pc:picChg chg="mod topLvl modCrop">
          <ac:chgData name="Eike, Michell L." userId="835521cf-4bf5-41b6-b3d8-e14ae4606327" providerId="ADAL" clId="{E2B088EB-2600-4454-9D10-79C1CABF4A00}" dt="2026-03-17T20:53:20.308" v="1059" actId="164"/>
          <ac:picMkLst>
            <pc:docMk/>
            <pc:sldMk cId="0" sldId="257"/>
            <ac:picMk id="4" creationId="{0A2AC12D-E975-09E9-76FB-F51C066F00EE}"/>
          </ac:picMkLst>
        </pc:picChg>
      </pc:sldChg>
      <pc:sldChg chg="modSp">
        <pc:chgData name="Eike, Michell L." userId="835521cf-4bf5-41b6-b3d8-e14ae4606327" providerId="ADAL" clId="{E2B088EB-2600-4454-9D10-79C1CABF4A00}" dt="2026-03-16T13:01:54.917" v="811" actId="1035"/>
        <pc:sldMkLst>
          <pc:docMk/>
          <pc:sldMk cId="0" sldId="262"/>
        </pc:sldMkLst>
        <pc:spChg chg="mod">
          <ac:chgData name="Eike, Michell L." userId="835521cf-4bf5-41b6-b3d8-e14ae4606327" providerId="ADAL" clId="{E2B088EB-2600-4454-9D10-79C1CABF4A00}" dt="2026-03-16T13:01:54.917" v="811" actId="1035"/>
          <ac:spMkLst>
            <pc:docMk/>
            <pc:sldMk cId="0" sldId="262"/>
            <ac:spMk id="23553" creationId="{1C1DB67A-4418-8D73-6089-D989CE677E90}"/>
          </ac:spMkLst>
        </pc:spChg>
        <pc:spChg chg="mod">
          <ac:chgData name="Eike, Michell L." userId="835521cf-4bf5-41b6-b3d8-e14ae4606327" providerId="ADAL" clId="{E2B088EB-2600-4454-9D10-79C1CABF4A00}" dt="2026-03-16T13:01:54.917" v="811" actId="1035"/>
          <ac:spMkLst>
            <pc:docMk/>
            <pc:sldMk cId="0" sldId="262"/>
            <ac:spMk id="23554" creationId="{F01DC99E-0FC2-0634-50E3-612982742493}"/>
          </ac:spMkLst>
        </pc:spChg>
      </pc:sldChg>
      <pc:sldChg chg="modSp">
        <pc:chgData name="Eike, Michell L." userId="835521cf-4bf5-41b6-b3d8-e14ae4606327" providerId="ADAL" clId="{E2B088EB-2600-4454-9D10-79C1CABF4A00}" dt="2026-03-16T13:01:50.462" v="801" actId="1035"/>
        <pc:sldMkLst>
          <pc:docMk/>
          <pc:sldMk cId="0" sldId="263"/>
        </pc:sldMkLst>
        <pc:spChg chg="mod">
          <ac:chgData name="Eike, Michell L." userId="835521cf-4bf5-41b6-b3d8-e14ae4606327" providerId="ADAL" clId="{E2B088EB-2600-4454-9D10-79C1CABF4A00}" dt="2026-03-16T13:01:50.462" v="801" actId="1035"/>
          <ac:spMkLst>
            <pc:docMk/>
            <pc:sldMk cId="0" sldId="263"/>
            <ac:spMk id="5" creationId="{4928C0DD-EBA7-945F-414B-0577DA3BB329}"/>
          </ac:spMkLst>
        </pc:spChg>
        <pc:spChg chg="mod">
          <ac:chgData name="Eike, Michell L." userId="835521cf-4bf5-41b6-b3d8-e14ae4606327" providerId="ADAL" clId="{E2B088EB-2600-4454-9D10-79C1CABF4A00}" dt="2026-03-16T13:01:50.462" v="801" actId="1035"/>
          <ac:spMkLst>
            <pc:docMk/>
            <pc:sldMk cId="0" sldId="263"/>
            <ac:spMk id="24577" creationId="{7A133F9F-8BD4-BFCE-947E-74745460EF13}"/>
          </ac:spMkLst>
        </pc:spChg>
      </pc:sldChg>
      <pc:sldChg chg="modSp mod">
        <pc:chgData name="Eike, Michell L." userId="835521cf-4bf5-41b6-b3d8-e14ae4606327" providerId="ADAL" clId="{E2B088EB-2600-4454-9D10-79C1CABF4A00}" dt="2026-03-16T13:20:20.205" v="870" actId="20577"/>
        <pc:sldMkLst>
          <pc:docMk/>
          <pc:sldMk cId="937376852" sldId="273"/>
        </pc:sldMkLst>
        <pc:spChg chg="mod">
          <ac:chgData name="Eike, Michell L." userId="835521cf-4bf5-41b6-b3d8-e14ae4606327" providerId="ADAL" clId="{E2B088EB-2600-4454-9D10-79C1CABF4A00}" dt="2026-03-16T13:20:20.205" v="870" actId="20577"/>
          <ac:spMkLst>
            <pc:docMk/>
            <pc:sldMk cId="937376852" sldId="273"/>
            <ac:spMk id="25602" creationId="{0B53B5C9-CA8D-E4CA-60E9-46ECB6B2F52E}"/>
          </ac:spMkLst>
        </pc:spChg>
      </pc:sldChg>
      <pc:sldChg chg="modSp mod">
        <pc:chgData name="Eike, Michell L." userId="835521cf-4bf5-41b6-b3d8-e14ae4606327" providerId="ADAL" clId="{E2B088EB-2600-4454-9D10-79C1CABF4A00}" dt="2026-03-16T12:55:44.503" v="758" actId="6549"/>
        <pc:sldMkLst>
          <pc:docMk/>
          <pc:sldMk cId="1268767077" sldId="274"/>
        </pc:sldMkLst>
        <pc:spChg chg="mod">
          <ac:chgData name="Eike, Michell L." userId="835521cf-4bf5-41b6-b3d8-e14ae4606327" providerId="ADAL" clId="{E2B088EB-2600-4454-9D10-79C1CABF4A00}" dt="2026-03-16T12:55:44.503" v="758" actId="6549"/>
          <ac:spMkLst>
            <pc:docMk/>
            <pc:sldMk cId="1268767077" sldId="274"/>
            <ac:spMk id="25602" creationId="{A38BA2C3-CC79-670D-8157-F4F9B786D3AC}"/>
          </ac:spMkLst>
        </pc:spChg>
      </pc:sldChg>
      <pc:sldChg chg="addSp modSp mod">
        <pc:chgData name="Eike, Michell L." userId="835521cf-4bf5-41b6-b3d8-e14ae4606327" providerId="ADAL" clId="{E2B088EB-2600-4454-9D10-79C1CABF4A00}" dt="2026-03-16T12:28:48.889" v="202" actId="13926"/>
        <pc:sldMkLst>
          <pc:docMk/>
          <pc:sldMk cId="592124395" sldId="276"/>
        </pc:sldMkLst>
        <pc:spChg chg="mod">
          <ac:chgData name="Eike, Michell L." userId="835521cf-4bf5-41b6-b3d8-e14ae4606327" providerId="ADAL" clId="{E2B088EB-2600-4454-9D10-79C1CABF4A00}" dt="2026-03-16T12:28:48.889" v="202" actId="13926"/>
          <ac:spMkLst>
            <pc:docMk/>
            <pc:sldMk cId="592124395" sldId="276"/>
            <ac:spMk id="2" creationId="{91F823EB-03D9-7ACF-A355-DDB04A4AE096}"/>
          </ac:spMkLst>
        </pc:spChg>
        <pc:spChg chg="mod">
          <ac:chgData name="Eike, Michell L." userId="835521cf-4bf5-41b6-b3d8-e14ae4606327" providerId="ADAL" clId="{E2B088EB-2600-4454-9D10-79C1CABF4A00}" dt="2026-03-16T12:27:18.404" v="189" actId="5793"/>
          <ac:spMkLst>
            <pc:docMk/>
            <pc:sldMk cId="592124395" sldId="276"/>
            <ac:spMk id="25602" creationId="{F940B405-84AA-9D7F-428C-3A141A67E901}"/>
          </ac:spMkLst>
        </pc:spChg>
        <pc:graphicFrameChg chg="add mod modGraphic">
          <ac:chgData name="Eike, Michell L." userId="835521cf-4bf5-41b6-b3d8-e14ae4606327" providerId="ADAL" clId="{E2B088EB-2600-4454-9D10-79C1CABF4A00}" dt="2026-03-16T12:27:47.476" v="194" actId="255"/>
          <ac:graphicFrameMkLst>
            <pc:docMk/>
            <pc:sldMk cId="592124395" sldId="276"/>
            <ac:graphicFrameMk id="3" creationId="{C97F99FD-B4D6-1A9D-CD1E-300135F20B49}"/>
          </ac:graphicFrameMkLst>
        </pc:graphicFrameChg>
        <pc:graphicFrameChg chg="add mod">
          <ac:chgData name="Eike, Michell L." userId="835521cf-4bf5-41b6-b3d8-e14ae4606327" providerId="ADAL" clId="{E2B088EB-2600-4454-9D10-79C1CABF4A00}" dt="2026-03-16T12:28:14.515" v="198" actId="1076"/>
          <ac:graphicFrameMkLst>
            <pc:docMk/>
            <pc:sldMk cId="592124395" sldId="276"/>
            <ac:graphicFrameMk id="4" creationId="{AE605A09-B13E-B69F-C471-4ECA79F09F0F}"/>
          </ac:graphicFrameMkLst>
        </pc:graphicFrameChg>
        <pc:graphicFrameChg chg="add mod">
          <ac:chgData name="Eike, Michell L." userId="835521cf-4bf5-41b6-b3d8-e14ae4606327" providerId="ADAL" clId="{E2B088EB-2600-4454-9D10-79C1CABF4A00}" dt="2026-03-16T12:28:29.011" v="199" actId="1076"/>
          <ac:graphicFrameMkLst>
            <pc:docMk/>
            <pc:sldMk cId="592124395" sldId="276"/>
            <ac:graphicFrameMk id="5" creationId="{4678BA09-C078-DC1E-8D35-178A42600492}"/>
          </ac:graphicFrameMkLst>
        </pc:graphicFrameChg>
        <pc:graphicFrameChg chg="add mod">
          <ac:chgData name="Eike, Michell L." userId="835521cf-4bf5-41b6-b3d8-e14ae4606327" providerId="ADAL" clId="{E2B088EB-2600-4454-9D10-79C1CABF4A00}" dt="2026-03-16T12:28:32.935" v="200" actId="1076"/>
          <ac:graphicFrameMkLst>
            <pc:docMk/>
            <pc:sldMk cId="592124395" sldId="276"/>
            <ac:graphicFrameMk id="6" creationId="{EED9E541-8842-6079-A0FF-D0A68DA74643}"/>
          </ac:graphicFrameMkLst>
        </pc:graphicFrameChg>
        <pc:graphicFrameChg chg="add mod">
          <ac:chgData name="Eike, Michell L." userId="835521cf-4bf5-41b6-b3d8-e14ae4606327" providerId="ADAL" clId="{E2B088EB-2600-4454-9D10-79C1CABF4A00}" dt="2026-03-16T12:28:38.323" v="201" actId="1076"/>
          <ac:graphicFrameMkLst>
            <pc:docMk/>
            <pc:sldMk cId="592124395" sldId="276"/>
            <ac:graphicFrameMk id="7" creationId="{0E01A721-E43D-57DF-6C0F-142C12FF6346}"/>
          </ac:graphicFrameMkLst>
        </pc:graphicFrameChg>
      </pc:sldChg>
      <pc:sldChg chg="modSp mod">
        <pc:chgData name="Eike, Michell L." userId="835521cf-4bf5-41b6-b3d8-e14ae4606327" providerId="ADAL" clId="{E2B088EB-2600-4454-9D10-79C1CABF4A00}" dt="2026-03-16T12:57:00.480" v="770" actId="255"/>
        <pc:sldMkLst>
          <pc:docMk/>
          <pc:sldMk cId="2031446503" sldId="277"/>
        </pc:sldMkLst>
        <pc:spChg chg="mod">
          <ac:chgData name="Eike, Michell L." userId="835521cf-4bf5-41b6-b3d8-e14ae4606327" providerId="ADAL" clId="{E2B088EB-2600-4454-9D10-79C1CABF4A00}" dt="2026-03-10T20:22:12.402" v="94"/>
          <ac:spMkLst>
            <pc:docMk/>
            <pc:sldMk cId="2031446503" sldId="277"/>
            <ac:spMk id="2" creationId="{E0BE9E93-324D-9E13-47D1-5D129733572A}"/>
          </ac:spMkLst>
        </pc:spChg>
        <pc:spChg chg="mod">
          <ac:chgData name="Eike, Michell L." userId="835521cf-4bf5-41b6-b3d8-e14ae4606327" providerId="ADAL" clId="{E2B088EB-2600-4454-9D10-79C1CABF4A00}" dt="2026-03-16T12:57:00.480" v="770" actId="255"/>
          <ac:spMkLst>
            <pc:docMk/>
            <pc:sldMk cId="2031446503" sldId="277"/>
            <ac:spMk id="25602" creationId="{C7AABDB3-DC12-7C79-3B7F-3E1504101752}"/>
          </ac:spMkLst>
        </pc:spChg>
      </pc:sldChg>
      <pc:sldChg chg="modSp mod">
        <pc:chgData name="Eike, Michell L." userId="835521cf-4bf5-41b6-b3d8-e14ae4606327" providerId="ADAL" clId="{E2B088EB-2600-4454-9D10-79C1CABF4A00}" dt="2026-03-16T12:55:56.487" v="768" actId="6549"/>
        <pc:sldMkLst>
          <pc:docMk/>
          <pc:sldMk cId="4215665610" sldId="278"/>
        </pc:sldMkLst>
        <pc:spChg chg="mod">
          <ac:chgData name="Eike, Michell L." userId="835521cf-4bf5-41b6-b3d8-e14ae4606327" providerId="ADAL" clId="{E2B088EB-2600-4454-9D10-79C1CABF4A00}" dt="2026-03-16T12:55:56.487" v="768" actId="6549"/>
          <ac:spMkLst>
            <pc:docMk/>
            <pc:sldMk cId="4215665610" sldId="278"/>
            <ac:spMk id="25602" creationId="{33C150C5-807D-9E5D-78DA-AE4F5B7BE7A6}"/>
          </ac:spMkLst>
        </pc:spChg>
      </pc:sldChg>
      <pc:sldChg chg="addSp modSp add del mod">
        <pc:chgData name="Eike, Michell L." userId="835521cf-4bf5-41b6-b3d8-e14ae4606327" providerId="ADAL" clId="{E2B088EB-2600-4454-9D10-79C1CABF4A00}" dt="2026-03-17T20:46:18.224" v="982" actId="47"/>
        <pc:sldMkLst>
          <pc:docMk/>
          <pc:sldMk cId="270486226" sldId="279"/>
        </pc:sldMkLst>
      </pc:sldChg>
      <pc:sldChg chg="addSp modSp add mod">
        <pc:chgData name="Eike, Michell L." userId="835521cf-4bf5-41b6-b3d8-e14ae4606327" providerId="ADAL" clId="{E2B088EB-2600-4454-9D10-79C1CABF4A00}" dt="2026-03-16T12:38:52.521" v="350" actId="14100"/>
        <pc:sldMkLst>
          <pc:docMk/>
          <pc:sldMk cId="3115619572" sldId="280"/>
        </pc:sldMkLst>
        <pc:spChg chg="mod">
          <ac:chgData name="Eike, Michell L." userId="835521cf-4bf5-41b6-b3d8-e14ae4606327" providerId="ADAL" clId="{E2B088EB-2600-4454-9D10-79C1CABF4A00}" dt="2026-03-16T12:35:32.515" v="248" actId="13926"/>
          <ac:spMkLst>
            <pc:docMk/>
            <pc:sldMk cId="3115619572" sldId="280"/>
            <ac:spMk id="2" creationId="{AB7C4392-3697-83A9-CFDB-ADC211358A73}"/>
          </ac:spMkLst>
        </pc:spChg>
        <pc:spChg chg="add mod">
          <ac:chgData name="Eike, Michell L." userId="835521cf-4bf5-41b6-b3d8-e14ae4606327" providerId="ADAL" clId="{E2B088EB-2600-4454-9D10-79C1CABF4A00}" dt="2026-03-16T12:38:10.362" v="331" actId="3064"/>
          <ac:spMkLst>
            <pc:docMk/>
            <pc:sldMk cId="3115619572" sldId="280"/>
            <ac:spMk id="7" creationId="{24D3D728-03F0-3835-004D-C53392C03EAD}"/>
          </ac:spMkLst>
        </pc:spChg>
        <pc:spChg chg="add mod">
          <ac:chgData name="Eike, Michell L." userId="835521cf-4bf5-41b6-b3d8-e14ae4606327" providerId="ADAL" clId="{E2B088EB-2600-4454-9D10-79C1CABF4A00}" dt="2026-03-16T12:38:36.841" v="340" actId="14100"/>
          <ac:spMkLst>
            <pc:docMk/>
            <pc:sldMk cId="3115619572" sldId="280"/>
            <ac:spMk id="8" creationId="{56EB3B1D-C453-BD49-AD50-FA7D6796401E}"/>
          </ac:spMkLst>
        </pc:spChg>
        <pc:spChg chg="add mod">
          <ac:chgData name="Eike, Michell L." userId="835521cf-4bf5-41b6-b3d8-e14ae4606327" providerId="ADAL" clId="{E2B088EB-2600-4454-9D10-79C1CABF4A00}" dt="2026-03-16T12:38:10.362" v="331" actId="3064"/>
          <ac:spMkLst>
            <pc:docMk/>
            <pc:sldMk cId="3115619572" sldId="280"/>
            <ac:spMk id="9" creationId="{FE346400-9E42-7EC4-1D22-104B071C290A}"/>
          </ac:spMkLst>
        </pc:spChg>
        <pc:spChg chg="add mod">
          <ac:chgData name="Eike, Michell L." userId="835521cf-4bf5-41b6-b3d8-e14ae4606327" providerId="ADAL" clId="{E2B088EB-2600-4454-9D10-79C1CABF4A00}" dt="2026-03-16T12:38:34.213" v="339" actId="14100"/>
          <ac:spMkLst>
            <pc:docMk/>
            <pc:sldMk cId="3115619572" sldId="280"/>
            <ac:spMk id="25" creationId="{4994EFB0-7B68-167D-AC9F-2CD80A5DB063}"/>
          </ac:spMkLst>
        </pc:spChg>
        <pc:spChg chg="add mod">
          <ac:chgData name="Eike, Michell L." userId="835521cf-4bf5-41b6-b3d8-e14ae4606327" providerId="ADAL" clId="{E2B088EB-2600-4454-9D10-79C1CABF4A00}" dt="2026-03-16T12:38:43.338" v="346" actId="1038"/>
          <ac:spMkLst>
            <pc:docMk/>
            <pc:sldMk cId="3115619572" sldId="280"/>
            <ac:spMk id="26" creationId="{3CD9842D-F129-0CF2-5AB4-D25DABDFBD23}"/>
          </ac:spMkLst>
        </pc:spChg>
        <pc:spChg chg="add mod">
          <ac:chgData name="Eike, Michell L." userId="835521cf-4bf5-41b6-b3d8-e14ae4606327" providerId="ADAL" clId="{E2B088EB-2600-4454-9D10-79C1CABF4A00}" dt="2026-03-16T12:38:52.521" v="350" actId="14100"/>
          <ac:spMkLst>
            <pc:docMk/>
            <pc:sldMk cId="3115619572" sldId="280"/>
            <ac:spMk id="27" creationId="{432EE3D0-C6A9-4F5A-0B5B-34CF518F4B39}"/>
          </ac:spMkLst>
        </pc:spChg>
        <pc:spChg chg="mod">
          <ac:chgData name="Eike, Michell L." userId="835521cf-4bf5-41b6-b3d8-e14ae4606327" providerId="ADAL" clId="{E2B088EB-2600-4454-9D10-79C1CABF4A00}" dt="2026-03-16T12:29:58.407" v="206" actId="6549"/>
          <ac:spMkLst>
            <pc:docMk/>
            <pc:sldMk cId="3115619572" sldId="280"/>
            <ac:spMk id="25602" creationId="{85CEB195-668F-0F77-B119-DB5EB6A0CA21}"/>
          </ac:spMkLst>
        </pc:spChg>
        <pc:picChg chg="add mod">
          <ac:chgData name="Eike, Michell L." userId="835521cf-4bf5-41b6-b3d8-e14ae4606327" providerId="ADAL" clId="{E2B088EB-2600-4454-9D10-79C1CABF4A00}" dt="2026-03-16T12:33:14.995" v="223" actId="1076"/>
          <ac:picMkLst>
            <pc:docMk/>
            <pc:sldMk cId="3115619572" sldId="280"/>
            <ac:picMk id="3" creationId="{487B0DD3-851E-B3B7-2631-55C23269D613}"/>
          </ac:picMkLst>
        </pc:picChg>
        <pc:cxnChg chg="add mod">
          <ac:chgData name="Eike, Michell L." userId="835521cf-4bf5-41b6-b3d8-e14ae4606327" providerId="ADAL" clId="{E2B088EB-2600-4454-9D10-79C1CABF4A00}" dt="2026-03-16T12:38:36.841" v="340" actId="14100"/>
          <ac:cxnSpMkLst>
            <pc:docMk/>
            <pc:sldMk cId="3115619572" sldId="280"/>
            <ac:cxnSpMk id="4" creationId="{4F28101A-DBA6-BAEE-7DB4-2B2AC741C357}"/>
          </ac:cxnSpMkLst>
        </pc:cxnChg>
        <pc:cxnChg chg="add mod">
          <ac:chgData name="Eike, Michell L." userId="835521cf-4bf5-41b6-b3d8-e14ae4606327" providerId="ADAL" clId="{E2B088EB-2600-4454-9D10-79C1CABF4A00}" dt="2026-03-16T12:35:25.749" v="247" actId="14100"/>
          <ac:cxnSpMkLst>
            <pc:docMk/>
            <pc:sldMk cId="3115619572" sldId="280"/>
            <ac:cxnSpMk id="5" creationId="{B0646985-FAD8-ADEF-C360-0AFB718E5221}"/>
          </ac:cxnSpMkLst>
        </pc:cxnChg>
        <pc:cxnChg chg="add mod">
          <ac:chgData name="Eike, Michell L." userId="835521cf-4bf5-41b6-b3d8-e14ae4606327" providerId="ADAL" clId="{E2B088EB-2600-4454-9D10-79C1CABF4A00}" dt="2026-03-16T12:35:13.921" v="245" actId="14861"/>
          <ac:cxnSpMkLst>
            <pc:docMk/>
            <pc:sldMk cId="3115619572" sldId="280"/>
            <ac:cxnSpMk id="6" creationId="{45A8F8BD-02D2-32F7-0E53-440FA187B640}"/>
          </ac:cxnSpMkLst>
        </pc:cxnChg>
      </pc:sldChg>
      <pc:sldChg chg="addSp modSp add mod">
        <pc:chgData name="Eike, Michell L." userId="835521cf-4bf5-41b6-b3d8-e14ae4606327" providerId="ADAL" clId="{E2B088EB-2600-4454-9D10-79C1CABF4A00}" dt="2026-03-16T12:41:47.134" v="369" actId="13926"/>
        <pc:sldMkLst>
          <pc:docMk/>
          <pc:sldMk cId="585390086" sldId="281"/>
        </pc:sldMkLst>
        <pc:spChg chg="mod">
          <ac:chgData name="Eike, Michell L." userId="835521cf-4bf5-41b6-b3d8-e14ae4606327" providerId="ADAL" clId="{E2B088EB-2600-4454-9D10-79C1CABF4A00}" dt="2026-03-16T12:41:47.134" v="369" actId="13926"/>
          <ac:spMkLst>
            <pc:docMk/>
            <pc:sldMk cId="585390086" sldId="281"/>
            <ac:spMk id="2" creationId="{BB136BEA-AFE9-FDBE-15CA-375748E16CE4}"/>
          </ac:spMkLst>
        </pc:spChg>
        <pc:spChg chg="mod">
          <ac:chgData name="Eike, Michell L." userId="835521cf-4bf5-41b6-b3d8-e14ae4606327" providerId="ADAL" clId="{E2B088EB-2600-4454-9D10-79C1CABF4A00}" dt="2026-03-16T12:41:08.423" v="368" actId="255"/>
          <ac:spMkLst>
            <pc:docMk/>
            <pc:sldMk cId="585390086" sldId="281"/>
            <ac:spMk id="25602" creationId="{EDC7480F-DBF9-3A12-EB4B-723FF40A3546}"/>
          </ac:spMkLst>
        </pc:spChg>
        <pc:picChg chg="add mod">
          <ac:chgData name="Eike, Michell L." userId="835521cf-4bf5-41b6-b3d8-e14ae4606327" providerId="ADAL" clId="{E2B088EB-2600-4454-9D10-79C1CABF4A00}" dt="2026-03-16T12:40:07.219" v="354" actId="1076"/>
          <ac:picMkLst>
            <pc:docMk/>
            <pc:sldMk cId="585390086" sldId="281"/>
            <ac:picMk id="4" creationId="{900B9E7D-DD70-2102-AE7C-BF391A0450C0}"/>
          </ac:picMkLst>
        </pc:picChg>
      </pc:sldChg>
      <pc:sldChg chg="addSp modSp add mod">
        <pc:chgData name="Eike, Michell L." userId="835521cf-4bf5-41b6-b3d8-e14ae4606327" providerId="ADAL" clId="{E2B088EB-2600-4454-9D10-79C1CABF4A00}" dt="2026-03-16T17:02:34.612" v="946" actId="20577"/>
        <pc:sldMkLst>
          <pc:docMk/>
          <pc:sldMk cId="3407582878" sldId="282"/>
        </pc:sldMkLst>
        <pc:spChg chg="mod">
          <ac:chgData name="Eike, Michell L." userId="835521cf-4bf5-41b6-b3d8-e14ae4606327" providerId="ADAL" clId="{E2B088EB-2600-4454-9D10-79C1CABF4A00}" dt="2026-03-16T17:02:34.612" v="946" actId="20577"/>
          <ac:spMkLst>
            <pc:docMk/>
            <pc:sldMk cId="3407582878" sldId="282"/>
            <ac:spMk id="2" creationId="{3C2D1231-B163-EFEE-1135-745E85A71A9C}"/>
          </ac:spMkLst>
        </pc:spChg>
        <pc:spChg chg="add mod">
          <ac:chgData name="Eike, Michell L." userId="835521cf-4bf5-41b6-b3d8-e14ae4606327" providerId="ADAL" clId="{E2B088EB-2600-4454-9D10-79C1CABF4A00}" dt="2026-03-16T17:02:30.377" v="945" actId="13926"/>
          <ac:spMkLst>
            <pc:docMk/>
            <pc:sldMk cId="3407582878" sldId="282"/>
            <ac:spMk id="3" creationId="{D2322F2A-A3D2-9B45-9871-D40D9EF05EF7}"/>
          </ac:spMkLst>
        </pc:spChg>
        <pc:spChg chg="mod">
          <ac:chgData name="Eike, Michell L." userId="835521cf-4bf5-41b6-b3d8-e14ae4606327" providerId="ADAL" clId="{E2B088EB-2600-4454-9D10-79C1CABF4A00}" dt="2026-03-16T17:02:23.676" v="944" actId="1036"/>
          <ac:spMkLst>
            <pc:docMk/>
            <pc:sldMk cId="3407582878" sldId="282"/>
            <ac:spMk id="25602" creationId="{A3AD56D4-6A7F-D570-EE82-335AA5055D33}"/>
          </ac:spMkLst>
        </pc:spChg>
      </pc:sldChg>
      <pc:sldChg chg="addSp delSp modSp add mod">
        <pc:chgData name="Eike, Michell L." userId="835521cf-4bf5-41b6-b3d8-e14ae4606327" providerId="ADAL" clId="{E2B088EB-2600-4454-9D10-79C1CABF4A00}" dt="2026-03-16T12:54:33.802" v="745"/>
        <pc:sldMkLst>
          <pc:docMk/>
          <pc:sldMk cId="3467488455" sldId="283"/>
        </pc:sldMkLst>
        <pc:spChg chg="mod">
          <ac:chgData name="Eike, Michell L." userId="835521cf-4bf5-41b6-b3d8-e14ae4606327" providerId="ADAL" clId="{E2B088EB-2600-4454-9D10-79C1CABF4A00}" dt="2026-03-16T12:44:30.885" v="499" actId="20577"/>
          <ac:spMkLst>
            <pc:docMk/>
            <pc:sldMk cId="3467488455" sldId="283"/>
            <ac:spMk id="2" creationId="{C11327D4-5E86-B7B5-D245-936C4FC6A8E1}"/>
          </ac:spMkLst>
        </pc:spChg>
        <pc:spChg chg="mod">
          <ac:chgData name="Eike, Michell L." userId="835521cf-4bf5-41b6-b3d8-e14ae4606327" providerId="ADAL" clId="{E2B088EB-2600-4454-9D10-79C1CABF4A00}" dt="2026-03-16T12:49:18.120" v="580" actId="6549"/>
          <ac:spMkLst>
            <pc:docMk/>
            <pc:sldMk cId="3467488455" sldId="283"/>
            <ac:spMk id="25602" creationId="{7C78D72D-F40B-EDB5-9369-2172B344F1BF}"/>
          </ac:spMkLst>
        </pc:spChg>
        <pc:graphicFrameChg chg="add mod">
          <ac:chgData name="Eike, Michell L." userId="835521cf-4bf5-41b6-b3d8-e14ae4606327" providerId="ADAL" clId="{E2B088EB-2600-4454-9D10-79C1CABF4A00}" dt="2026-03-16T12:49:14.343" v="578" actId="1036"/>
          <ac:graphicFrameMkLst>
            <pc:docMk/>
            <pc:sldMk cId="3467488455" sldId="283"/>
            <ac:graphicFrameMk id="5" creationId="{A7B6B4B1-489B-FAC9-CE75-4DF896E90AF4}"/>
          </ac:graphicFrameMkLst>
        </pc:graphicFrameChg>
        <pc:graphicFrameChg chg="add mod">
          <ac:chgData name="Eike, Michell L." userId="835521cf-4bf5-41b6-b3d8-e14ae4606327" providerId="ADAL" clId="{E2B088EB-2600-4454-9D10-79C1CABF4A00}" dt="2026-03-16T12:49:11.346" v="576" actId="1036"/>
          <ac:graphicFrameMkLst>
            <pc:docMk/>
            <pc:sldMk cId="3467488455" sldId="283"/>
            <ac:graphicFrameMk id="6" creationId="{65F12DF1-D44B-F57B-A776-FBF2737939DD}"/>
          </ac:graphicFrameMkLst>
        </pc:graphicFrameChg>
        <pc:picChg chg="add mod">
          <ac:chgData name="Eike, Michell L." userId="835521cf-4bf5-41b6-b3d8-e14ae4606327" providerId="ADAL" clId="{E2B088EB-2600-4454-9D10-79C1CABF4A00}" dt="2026-03-16T12:54:33.802" v="745"/>
          <ac:picMkLst>
            <pc:docMk/>
            <pc:sldMk cId="3467488455" sldId="283"/>
            <ac:picMk id="7" creationId="{766492F0-8C80-4740-5E03-F62C700EBDE6}"/>
          </ac:picMkLst>
        </pc:picChg>
      </pc:sldChg>
      <pc:sldChg chg="modSp add mod">
        <pc:chgData name="Eike, Michell L." userId="835521cf-4bf5-41b6-b3d8-e14ae4606327" providerId="ADAL" clId="{E2B088EB-2600-4454-9D10-79C1CABF4A00}" dt="2026-03-16T16:58:51.770" v="872" actId="13926"/>
        <pc:sldMkLst>
          <pc:docMk/>
          <pc:sldMk cId="1082429177" sldId="284"/>
        </pc:sldMkLst>
        <pc:spChg chg="mod">
          <ac:chgData name="Eike, Michell L." userId="835521cf-4bf5-41b6-b3d8-e14ae4606327" providerId="ADAL" clId="{E2B088EB-2600-4454-9D10-79C1CABF4A00}" dt="2026-03-16T16:58:51.770" v="872" actId="13926"/>
          <ac:spMkLst>
            <pc:docMk/>
            <pc:sldMk cId="1082429177" sldId="284"/>
            <ac:spMk id="25602" creationId="{7FACB497-9CD4-E70A-0B27-3AD7B1E4FB13}"/>
          </ac:spMkLst>
        </pc:spChg>
      </pc:sldChg>
      <pc:sldChg chg="addSp delSp modSp add mod">
        <pc:chgData name="Eike, Michell L." userId="835521cf-4bf5-41b6-b3d8-e14ae4606327" providerId="ADAL" clId="{E2B088EB-2600-4454-9D10-79C1CABF4A00}" dt="2026-03-16T12:54:45.108" v="746" actId="167"/>
        <pc:sldMkLst>
          <pc:docMk/>
          <pc:sldMk cId="3969882313" sldId="285"/>
        </pc:sldMkLst>
        <pc:spChg chg="mod">
          <ac:chgData name="Eike, Michell L." userId="835521cf-4bf5-41b6-b3d8-e14ae4606327" providerId="ADAL" clId="{E2B088EB-2600-4454-9D10-79C1CABF4A00}" dt="2026-03-16T12:49:52.688" v="595" actId="20577"/>
          <ac:spMkLst>
            <pc:docMk/>
            <pc:sldMk cId="3969882313" sldId="285"/>
            <ac:spMk id="2" creationId="{EC8C6099-66CA-6CE7-99DD-D61AA21963D5}"/>
          </ac:spMkLst>
        </pc:spChg>
        <pc:spChg chg="add mod">
          <ac:chgData name="Eike, Michell L." userId="835521cf-4bf5-41b6-b3d8-e14ae4606327" providerId="ADAL" clId="{E2B088EB-2600-4454-9D10-79C1CABF4A00}" dt="2026-03-16T12:53:35.972" v="732" actId="6549"/>
          <ac:spMkLst>
            <pc:docMk/>
            <pc:sldMk cId="3969882313" sldId="285"/>
            <ac:spMk id="3" creationId="{EEC4D75C-1C8B-B8B4-BE5E-AC686EF8A094}"/>
          </ac:spMkLst>
        </pc:spChg>
        <pc:spChg chg="add mod">
          <ac:chgData name="Eike, Michell L." userId="835521cf-4bf5-41b6-b3d8-e14ae4606327" providerId="ADAL" clId="{E2B088EB-2600-4454-9D10-79C1CABF4A00}" dt="2026-03-16T12:54:07.524" v="738" actId="14100"/>
          <ac:spMkLst>
            <pc:docMk/>
            <pc:sldMk cId="3969882313" sldId="285"/>
            <ac:spMk id="9" creationId="{11D100C9-389F-FC69-746D-5C24DCD366EF}"/>
          </ac:spMkLst>
        </pc:spChg>
        <pc:spChg chg="add mod">
          <ac:chgData name="Eike, Michell L." userId="835521cf-4bf5-41b6-b3d8-e14ae4606327" providerId="ADAL" clId="{E2B088EB-2600-4454-9D10-79C1CABF4A00}" dt="2026-03-16T12:54:18.829" v="742" actId="14100"/>
          <ac:spMkLst>
            <pc:docMk/>
            <pc:sldMk cId="3969882313" sldId="285"/>
            <ac:spMk id="10" creationId="{D7F70625-2F1A-AC37-B565-506BA9706EB2}"/>
          </ac:spMkLst>
        </pc:spChg>
        <pc:spChg chg="mod">
          <ac:chgData name="Eike, Michell L." userId="835521cf-4bf5-41b6-b3d8-e14ae4606327" providerId="ADAL" clId="{E2B088EB-2600-4454-9D10-79C1CABF4A00}" dt="2026-03-16T12:54:45.108" v="746" actId="167"/>
          <ac:spMkLst>
            <pc:docMk/>
            <pc:sldMk cId="3969882313" sldId="285"/>
            <ac:spMk id="25602" creationId="{0AB59282-698C-CE5C-4802-F425EB1D7042}"/>
          </ac:spMkLst>
        </pc:spChg>
        <pc:graphicFrameChg chg="mod">
          <ac:chgData name="Eike, Michell L." userId="835521cf-4bf5-41b6-b3d8-e14ae4606327" providerId="ADAL" clId="{E2B088EB-2600-4454-9D10-79C1CABF4A00}" dt="2026-03-16T12:51:26.912" v="696" actId="1035"/>
          <ac:graphicFrameMkLst>
            <pc:docMk/>
            <pc:sldMk cId="3969882313" sldId="285"/>
            <ac:graphicFrameMk id="5" creationId="{B7182F42-343D-F659-5593-74F0D440A22E}"/>
          </ac:graphicFrameMkLst>
        </pc:graphicFrameChg>
        <pc:graphicFrameChg chg="add mod ord">
          <ac:chgData name="Eike, Michell L." userId="835521cf-4bf5-41b6-b3d8-e14ae4606327" providerId="ADAL" clId="{E2B088EB-2600-4454-9D10-79C1CABF4A00}" dt="2026-03-16T12:53:32.778" v="731" actId="1035"/>
          <ac:graphicFrameMkLst>
            <pc:docMk/>
            <pc:sldMk cId="3969882313" sldId="285"/>
            <ac:graphicFrameMk id="7" creationId="{402294CC-5D69-7FBE-F9F5-15AF8CD0E128}"/>
          </ac:graphicFrameMkLst>
        </pc:graphicFrameChg>
        <pc:graphicFrameChg chg="add mod">
          <ac:chgData name="Eike, Michell L." userId="835521cf-4bf5-41b6-b3d8-e14ae4606327" providerId="ADAL" clId="{E2B088EB-2600-4454-9D10-79C1CABF4A00}" dt="2026-03-16T12:53:08.362" v="710"/>
          <ac:graphicFrameMkLst>
            <pc:docMk/>
            <pc:sldMk cId="3969882313" sldId="285"/>
            <ac:graphicFrameMk id="8" creationId="{DCC38DFA-8A59-BF69-1D47-CBE3CDD4525D}"/>
          </ac:graphicFrameMkLst>
        </pc:graphicFrameChg>
        <pc:picChg chg="mod">
          <ac:chgData name="Eike, Michell L." userId="835521cf-4bf5-41b6-b3d8-e14ae4606327" providerId="ADAL" clId="{E2B088EB-2600-4454-9D10-79C1CABF4A00}" dt="2026-03-16T12:54:30.547" v="743" actId="1076"/>
          <ac:picMkLst>
            <pc:docMk/>
            <pc:sldMk cId="3969882313" sldId="285"/>
            <ac:picMk id="4" creationId="{41841811-1AB2-51DC-376D-DFDB50A79C02}"/>
          </ac:picMkLst>
        </pc:picChg>
      </pc:sldChg>
      <pc:sldChg chg="modSp add del mod">
        <pc:chgData name="Eike, Michell L." userId="835521cf-4bf5-41b6-b3d8-e14ae4606327" providerId="ADAL" clId="{E2B088EB-2600-4454-9D10-79C1CABF4A00}" dt="2026-03-17T20:46:16.606" v="981" actId="47"/>
        <pc:sldMkLst>
          <pc:docMk/>
          <pc:sldMk cId="3313506072" sldId="286"/>
        </pc:sldMkLst>
        <pc:spChg chg="mod">
          <ac:chgData name="Eike, Michell L." userId="835521cf-4bf5-41b6-b3d8-e14ae4606327" providerId="ADAL" clId="{E2B088EB-2600-4454-9D10-79C1CABF4A00}" dt="2026-03-17T20:44:46.260" v="959" actId="14100"/>
          <ac:spMkLst>
            <pc:docMk/>
            <pc:sldMk cId="3313506072" sldId="286"/>
            <ac:spMk id="2" creationId="{40E4C5F7-568C-64AF-8409-02230E9EC6AA}"/>
          </ac:spMkLst>
        </pc:spChg>
        <pc:spChg chg="mod">
          <ac:chgData name="Eike, Michell L." userId="835521cf-4bf5-41b6-b3d8-e14ae4606327" providerId="ADAL" clId="{E2B088EB-2600-4454-9D10-79C1CABF4A00}" dt="2026-03-17T20:44:46.692" v="960" actId="14100"/>
          <ac:spMkLst>
            <pc:docMk/>
            <pc:sldMk cId="3313506072" sldId="286"/>
            <ac:spMk id="3" creationId="{A215BA50-AD7F-6C4E-D6DE-4A42C1066AF5}"/>
          </ac:spMkLst>
        </pc:spChg>
        <pc:spChg chg="mod">
          <ac:chgData name="Eike, Michell L." userId="835521cf-4bf5-41b6-b3d8-e14ae4606327" providerId="ADAL" clId="{E2B088EB-2600-4454-9D10-79C1CABF4A00}" dt="2026-03-17T20:44:46.260" v="959" actId="14100"/>
          <ac:spMkLst>
            <pc:docMk/>
            <pc:sldMk cId="3313506072" sldId="286"/>
            <ac:spMk id="25602" creationId="{196CD729-B6AF-FB71-63D0-76D952D2424E}"/>
          </ac:spMkLst>
        </pc:spChg>
        <pc:grpChg chg="mod">
          <ac:chgData name="Eike, Michell L." userId="835521cf-4bf5-41b6-b3d8-e14ae4606327" providerId="ADAL" clId="{E2B088EB-2600-4454-9D10-79C1CABF4A00}" dt="2026-03-17T20:44:45.763" v="958" actId="1076"/>
          <ac:grpSpMkLst>
            <pc:docMk/>
            <pc:sldMk cId="3313506072" sldId="286"/>
            <ac:grpSpMk id="7" creationId="{B9E705A3-AAE1-33DC-F1CD-3D27731AF2A9}"/>
          </ac:grpSpMkLst>
        </pc:gr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Google Shape;3;n">
            <a:extLst>
              <a:ext uri="{FF2B5EF4-FFF2-40B4-BE49-F238E27FC236}">
                <a16:creationId xmlns:a16="http://schemas.microsoft.com/office/drawing/2014/main" id="{8624FC82-B5A2-5FA3-CBF3-BCBFA34F9D9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Google Shape;4;n">
            <a:extLst>
              <a:ext uri="{FF2B5EF4-FFF2-40B4-BE49-F238E27FC236}">
                <a16:creationId xmlns:a16="http://schemas.microsoft.com/office/drawing/2014/main" id="{8976970C-9707-70A8-F003-735290520F14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en-US">
              <a:sym typeface="Arial" panose="020B0604020202020204" pitchFamily="34" charset="0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L="457200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1pPr>
    <a:lvl2pPr marL="914400" lvl="1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2pPr>
    <a:lvl3pPr marL="1371600" lvl="2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3pPr>
    <a:lvl4pPr marL="1828800" lvl="3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4pPr>
    <a:lvl5pPr marL="2286000" lvl="4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exels.com/photo/close-up-photo-of-sliced-chocolates-4110092/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8" TargetMode="External"/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8" TargetMode="External"/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Google Shape;38;p:notes">
            <a:extLst>
              <a:ext uri="{FF2B5EF4-FFF2-40B4-BE49-F238E27FC236}">
                <a16:creationId xmlns:a16="http://schemas.microsoft.com/office/drawing/2014/main" id="{9366B4A2-DBA3-CFE8-53CE-BFEE9562E40A}"/>
              </a:ext>
            </a:extLst>
          </p:cNvPr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21506" name="Google Shape;39;p:notes">
            <a:extLst>
              <a:ext uri="{FF2B5EF4-FFF2-40B4-BE49-F238E27FC236}">
                <a16:creationId xmlns:a16="http://schemas.microsoft.com/office/drawing/2014/main" id="{3F2534ED-FEAD-412D-0543-27B7B303B0D9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SzPts val="1100"/>
            </a:pPr>
            <a:endParaRPr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u="none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I</a:t>
            </a:r>
            <a:r>
              <a:rPr lang="en-US" sz="1400" u="none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</a:t>
            </a:r>
            <a:r>
              <a:rPr lang="en-US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ge source: </a:t>
            </a:r>
            <a:r>
              <a:rPr lang="en-US" sz="14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ankilevitch</a:t>
            </a:r>
            <a:r>
              <a:rPr lang="en-US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P. (2020, March 30). Close-up photo of sliced chocolates [Photograph]. </a:t>
            </a:r>
            <a:r>
              <a:rPr lang="en-US" sz="14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exels</a:t>
            </a:r>
            <a:r>
              <a:rPr lang="en-US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 </a:t>
            </a:r>
            <a:r>
              <a:rPr lang="en-US" sz="14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www.pexels.com/photo/close-up-photo-of-sliced-chocolates-4110092/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6328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Gallery walk / carousel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18</a:t>
            </a:r>
            <a:endParaRPr lang="en-US" sz="1400" b="0" i="0" u="none" strike="noStrik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55137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FAA5EA-D713-00C1-9693-9D9BECB46D5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F3AF907-91BE-848D-7CD9-E73E83CE851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0C9DA24-B288-EE99-FC20-A24BF1EFFD2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Gallery walk / carousel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18</a:t>
            </a:r>
            <a:endParaRPr lang="en-US" sz="1400" b="0" i="0" u="none" strike="noStrik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63390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Bell ringers and exit tickets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25</a:t>
            </a:r>
            <a:endParaRPr lang="en-US" sz="1400" b="0" i="0" u="none" strike="noStrik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67119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Bell ringers and exit tickets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25</a:t>
            </a:r>
            <a:endParaRPr lang="en-US" sz="1400" b="0" i="0" u="none" strike="noStrik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42342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7103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4B20552E-7342-E84A-F371-1971A3F6C44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Google Shape;32;p8"/>
          <p:cNvSpPr txBox="1">
            <a:spLocks noGrp="1"/>
          </p:cNvSpPr>
          <p:nvPr>
            <p:ph type="title"/>
          </p:nvPr>
        </p:nvSpPr>
        <p:spPr>
          <a:xfrm>
            <a:off x="754050" y="4329575"/>
            <a:ext cx="7635900" cy="572700"/>
          </a:xfrm>
          <a:prstGeom prst="rect">
            <a:avLst/>
          </a:prstGeom>
          <a:noFill/>
          <a:ln>
            <a:noFill/>
          </a:ln>
        </p:spPr>
        <p:txBody>
          <a:bodyPr spcFirstLastPara="1" lIns="91425" tIns="91425" rIns="91425" bIns="91425" anchor="t">
            <a:normAutofit/>
          </a:bodyPr>
          <a:lstStyle>
            <a:lvl1pPr lvl="0"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75781"/>
              </a:buClr>
              <a:buSzPts val="1800"/>
              <a:buFont typeface="Calibri"/>
              <a:buNone/>
              <a:defRPr sz="1800">
                <a:solidFill>
                  <a:srgbClr val="27578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690484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oogle Shape;29;p7" title="k20center-logo-variations_K20 - Bug Color.png">
            <a:extLst>
              <a:ext uri="{FF2B5EF4-FFF2-40B4-BE49-F238E27FC236}">
                <a16:creationId xmlns:a16="http://schemas.microsoft.com/office/drawing/2014/main" id="{AD6EEF45-89C6-035A-7767-7ED289963CD9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</p:spPr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2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2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3937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9;p7" title="k20center-logo-variations_K20 - Bug Color.png">
            <a:extLst>
              <a:ext uri="{FF2B5EF4-FFF2-40B4-BE49-F238E27FC236}">
                <a16:creationId xmlns:a16="http://schemas.microsoft.com/office/drawing/2014/main" id="{C972B790-E0EA-1D94-2E39-E91EBF32EFA9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8245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Quot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13;p3" title="k20center-logo-variations_K20 Bug - White.png">
            <a:extLst>
              <a:ext uri="{FF2B5EF4-FFF2-40B4-BE49-F238E27FC236}">
                <a16:creationId xmlns:a16="http://schemas.microsoft.com/office/drawing/2014/main" id="{A98AC9D7-ABC9-ABD1-C36A-7174189F79D4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2718689"/>
            <a:ext cx="7886700" cy="11255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6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029586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Blu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120B5383-12EC-4263-1497-9698C0CF58F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95F1D04-4812-04B5-3299-BCB12F584B19}"/>
              </a:ext>
            </a:extLst>
          </p:cNvPr>
          <p:cNvSpPr/>
          <p:nvPr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kern="0">
              <a:sym typeface="Arial"/>
            </a:endParaRPr>
          </a:p>
        </p:txBody>
      </p:sp>
      <p:pic>
        <p:nvPicPr>
          <p:cNvPr id="5" name="Google Shape;13;p3" title="k20center-logo-variations_K20 Bug - White.png">
            <a:extLst>
              <a:ext uri="{FF2B5EF4-FFF2-40B4-BE49-F238E27FC236}">
                <a16:creationId xmlns:a16="http://schemas.microsoft.com/office/drawing/2014/main" id="{0201FEDF-1B17-4939-DD49-DF358C79259B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1496" y="521401"/>
            <a:ext cx="3867150" cy="410069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2110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Red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86F1E247-B682-7CCA-0967-E63908DD64C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492F45D-B2D5-2BE4-2F75-6C684136B567}"/>
              </a:ext>
            </a:extLst>
          </p:cNvPr>
          <p:cNvSpPr/>
          <p:nvPr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kern="0">
              <a:sym typeface="Arial"/>
            </a:endParaRPr>
          </a:p>
        </p:txBody>
      </p:sp>
      <p:pic>
        <p:nvPicPr>
          <p:cNvPr id="5" name="Google Shape;13;p3" title="k20center-logo-variations_K20 Bug - White.png">
            <a:extLst>
              <a:ext uri="{FF2B5EF4-FFF2-40B4-BE49-F238E27FC236}">
                <a16:creationId xmlns:a16="http://schemas.microsoft.com/office/drawing/2014/main" id="{80D6DD3C-71EE-3C73-DDA5-5CEF6C3263A1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1496" y="521401"/>
            <a:ext cx="3867150" cy="410069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33065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AF74F841-FC3F-3B0B-3269-2B1C811007C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215865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ver" type="title">
  <p:cSld name="Cov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633792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13;p3" title="k20center-logo-variations_K20 Bug - White.png">
            <a:extLst>
              <a:ext uri="{FF2B5EF4-FFF2-40B4-BE49-F238E27FC236}">
                <a16:creationId xmlns:a16="http://schemas.microsoft.com/office/drawing/2014/main" id="{07A283A7-4BAE-5607-F552-FF9DE8E501F0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 marL="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1pPr>
            <a:lvl2pPr marL="3657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2pPr>
            <a:lvl3pPr marL="8229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3pPr>
            <a:lvl4pPr marL="13716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4pPr>
            <a:lvl5pPr marL="18288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32459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With Cover Imag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13;p3" title="k20center-logo-variations_K20 Bug - White.png">
            <a:extLst>
              <a:ext uri="{FF2B5EF4-FFF2-40B4-BE49-F238E27FC236}">
                <a16:creationId xmlns:a16="http://schemas.microsoft.com/office/drawing/2014/main" id="{07A283A7-4BAE-5607-F552-FF9DE8E501F0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69666" y="559689"/>
            <a:ext cx="4940921" cy="2139950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3569073" y="2807732"/>
            <a:ext cx="4939927" cy="1397000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1pPr>
            <a:lvl2pPr marL="3657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2pPr>
            <a:lvl3pPr marL="8229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3pPr>
            <a:lvl4pPr marL="13716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4pPr>
            <a:lvl5pPr marL="18288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0446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ssential Question(s)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13;p3" title="k20center-logo-variations_K20 Bug - White.png">
            <a:extLst>
              <a:ext uri="{FF2B5EF4-FFF2-40B4-BE49-F238E27FC236}">
                <a16:creationId xmlns:a16="http://schemas.microsoft.com/office/drawing/2014/main" id="{5D844917-401A-C607-900F-8340B4453A33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17575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(s)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13;p3" title="k20center-logo-variations_K20 Bug - White.png">
            <a:extLst>
              <a:ext uri="{FF2B5EF4-FFF2-40B4-BE49-F238E27FC236}">
                <a16:creationId xmlns:a16="http://schemas.microsoft.com/office/drawing/2014/main" id="{2190A501-5ACD-F178-69EF-6D3C6116E867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9314200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9;p7" title="k20center-logo-variations_K20 - Bug Color.png">
            <a:extLst>
              <a:ext uri="{FF2B5EF4-FFF2-40B4-BE49-F238E27FC236}">
                <a16:creationId xmlns:a16="http://schemas.microsoft.com/office/drawing/2014/main" id="{7A36BC56-4BFB-F2FB-2704-1CEB5D4A557E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8649" y="1370013"/>
            <a:ext cx="7886699" cy="3262312"/>
          </a:xfrm>
          <a:prstGeom prst="rect">
            <a:avLst/>
          </a:prstGeom>
        </p:spPr>
        <p:txBody>
          <a:bodyPr/>
          <a:lstStyle>
            <a:lvl1pPr marL="228600" indent="-228600">
              <a:buFont typeface="+mj-lt"/>
              <a:buAutoNum type="arabicPeriod"/>
              <a:defRPr/>
            </a:lvl1pPr>
            <a:lvl2pPr marL="685800" indent="-320040">
              <a:buFont typeface="+mj-lt"/>
              <a:buAutoNum type="alphaLcPeriod"/>
              <a:defRPr/>
            </a:lvl2pPr>
            <a:lvl3pPr marL="1143000" indent="-320040">
              <a:buFont typeface="+mj-lt"/>
              <a:buAutoNum type="romanLcPeriod"/>
              <a:defRPr/>
            </a:lvl3pPr>
            <a:lvl4pPr marL="1600200" indent="-228600">
              <a:lnSpc>
                <a:spcPct val="100000"/>
              </a:lnSpc>
              <a:buSzPct val="120000"/>
              <a:buFont typeface="Arial" panose="020B0604020202020204" pitchFamily="34" charset="0"/>
              <a:buChar char="•"/>
              <a:defRPr/>
            </a:lvl4pPr>
            <a:lvl5pPr marL="2057400" indent="-228600">
              <a:lnSpc>
                <a:spcPct val="100000"/>
              </a:lnSpc>
              <a:buFont typeface="Courier New" panose="02070309020205020404" pitchFamily="49" charset="0"/>
              <a:buChar char="o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56484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Content -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29;p7" title="k20center-logo-variations_K20 - Bug Color.png">
            <a:extLst>
              <a:ext uri="{FF2B5EF4-FFF2-40B4-BE49-F238E27FC236}">
                <a16:creationId xmlns:a16="http://schemas.microsoft.com/office/drawing/2014/main" id="{D51A9934-4731-CF7D-01F8-8F8BC4047EED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31308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t - 2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oogle Shape;29;p7" title="k20center-logo-variations_K20 - Bug Color.png">
            <a:extLst>
              <a:ext uri="{FF2B5EF4-FFF2-40B4-BE49-F238E27FC236}">
                <a16:creationId xmlns:a16="http://schemas.microsoft.com/office/drawing/2014/main" id="{CC1A804E-1971-8E34-9464-0A90A0072EB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0013"/>
            <a:ext cx="3867150" cy="3262312"/>
          </a:xfrm>
          <a:prstGeom prst="rect">
            <a:avLst/>
          </a:prstGeom>
        </p:spPr>
        <p:txBody>
          <a:bodyPr/>
          <a:lstStyle>
            <a:lvl1pPr marL="228600" indent="-320040">
              <a:buFont typeface="+mj-lt"/>
              <a:buAutoNum type="arabicPeriod"/>
              <a:defRPr/>
            </a:lvl1pPr>
            <a:lvl2pPr marL="685800" indent="-320040">
              <a:buFont typeface="+mj-lt"/>
              <a:buAutoNum type="alphaLcPeriod"/>
              <a:defRPr/>
            </a:lvl2pPr>
            <a:lvl3pPr marL="1143000" indent="-320040">
              <a:buFont typeface="+mj-lt"/>
              <a:buAutoNum type="romanLcPeriod"/>
              <a:defRPr/>
            </a:lvl3pPr>
            <a:lvl4pPr marL="1600200" indent="-320040">
              <a:lnSpc>
                <a:spcPct val="100000"/>
              </a:lnSpc>
              <a:buSzPct val="120000"/>
              <a:buFont typeface="Arial" panose="020B0604020202020204" pitchFamily="34" charset="0"/>
              <a:buChar char="•"/>
              <a:defRPr/>
            </a:lvl4pPr>
            <a:lvl5pPr marL="2057400" indent="-320040">
              <a:lnSpc>
                <a:spcPct val="100000"/>
              </a:lnSpc>
              <a:buFont typeface="Courier New" panose="02070309020205020404" pitchFamily="49" charset="0"/>
              <a:buChar char="o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601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structional Strateg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29;p7" title="k20center-logo-variations_K20 - Bug Color.png">
            <a:extLst>
              <a:ext uri="{FF2B5EF4-FFF2-40B4-BE49-F238E27FC236}">
                <a16:creationId xmlns:a16="http://schemas.microsoft.com/office/drawing/2014/main" id="{5D168AF4-32E4-74C0-4A18-039BCF6D6B8B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8504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092A09B7-DA10-1158-CAB4-8798C3E2F8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C7CF834B-CD39-B870-A33D-BB16E7C46C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 </a:t>
            </a:r>
          </a:p>
          <a:p>
            <a:pPr lvl="1"/>
            <a:r>
              <a:rPr lang="en-US" altLang="en-US" dirty="0"/>
              <a:t>Second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15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  <p:sldLayoutId id="2147483711" r:id="rId14"/>
    <p:sldLayoutId id="2147483712" r:id="rId15"/>
    <p:sldLayoutId id="2147483713" r:id="rId16"/>
    <p:sldLayoutId id="2147483714" r:id="rId17"/>
  </p:sldLayoutIdLs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Calibri" panose="020F0502020204030204" pitchFamily="34" charset="0"/>
          <a:ea typeface="+mj-ea"/>
          <a:cs typeface="Calibri" panose="020F0502020204030204" pitchFamily="34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9pPr>
    </p:titleStyle>
    <p:bodyStyle>
      <a:lvl1pPr marL="457200" indent="-393192" algn="l" rtl="0" eaLnBrk="1" fontAlgn="base" hangingPunct="1">
        <a:spcBef>
          <a:spcPts val="520"/>
        </a:spcBef>
        <a:spcAft>
          <a:spcPct val="0"/>
        </a:spcAft>
        <a:buClr>
          <a:srgbClr val="971D20"/>
        </a:buClr>
        <a:buSzPct val="100000"/>
        <a:buFont typeface="System Font Regular"/>
        <a:buChar char="●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914400" indent="-356616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2pPr>
      <a:lvl3pPr marL="1371600" indent="-338328" algn="l" rtl="0" eaLnBrk="1" fontAlgn="base" hangingPunct="1">
        <a:spcBef>
          <a:spcPts val="340"/>
        </a:spcBef>
        <a:spcAft>
          <a:spcPct val="0"/>
        </a:spcAft>
        <a:buClr>
          <a:srgbClr val="E8BF3C"/>
        </a:buClr>
        <a:buFont typeface="Wingdings" pitchFamily="2" charset="2"/>
        <a:buChar char="§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3pPr>
      <a:lvl4pPr marL="1828800" indent="-320040" algn="l" rtl="0" eaLnBrk="1" fontAlgn="base" hangingPunct="1">
        <a:lnSpc>
          <a:spcPct val="90000"/>
        </a:lnSpc>
        <a:spcBef>
          <a:spcPts val="300"/>
        </a:spcBef>
        <a:spcAft>
          <a:spcPct val="0"/>
        </a:spcAft>
        <a:buClr>
          <a:srgbClr val="971D20"/>
        </a:buClr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4pPr>
      <a:lvl5pPr marL="2286000" indent="-310896" algn="l" rtl="0" eaLnBrk="1" fontAlgn="base" hangingPunct="1">
        <a:lnSpc>
          <a:spcPct val="90000"/>
        </a:lnSpc>
        <a:spcBef>
          <a:spcPts val="270"/>
        </a:spcBef>
        <a:spcAft>
          <a:spcPct val="0"/>
        </a:spcAft>
        <a:buClr>
          <a:schemeClr val="accent1"/>
        </a:buClr>
        <a:buSzPct val="80000"/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>
            <a:extLst>
              <a:ext uri="{FF2B5EF4-FFF2-40B4-BE49-F238E27FC236}">
                <a16:creationId xmlns:a16="http://schemas.microsoft.com/office/drawing/2014/main" id="{DBC93EE6-7CCD-518F-84C9-A4397115C5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>
            <a:extLst>
              <a:ext uri="{FF2B5EF4-FFF2-40B4-BE49-F238E27FC236}">
                <a16:creationId xmlns:a16="http://schemas.microsoft.com/office/drawing/2014/main" id="{4DDC3D1B-4E0E-1D9F-CB2D-3C12C36432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pic>
        <p:nvPicPr>
          <p:cNvPr id="7" name="Google Shape;29;p7" title="k20center-logo-variations_K20 - Bug Color.png">
            <a:extLst>
              <a:ext uri="{FF2B5EF4-FFF2-40B4-BE49-F238E27FC236}">
                <a16:creationId xmlns:a16="http://schemas.microsoft.com/office/drawing/2014/main" id="{A6C23A54-FCC8-0F9D-1665-130E35DC754A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Calibri" panose="020F0502020204030204" pitchFamily="34" charset="0"/>
          <a:ea typeface="+mj-ea"/>
          <a:cs typeface="Calibri" panose="020F0502020204030204" pitchFamily="34" charset="0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9pPr>
    </p:titleStyle>
    <p:bodyStyle>
      <a:lvl1pPr marL="228600" indent="-393192" algn="l" rtl="0" fontAlgn="base">
        <a:spcBef>
          <a:spcPts val="520"/>
        </a:spcBef>
        <a:spcAft>
          <a:spcPct val="0"/>
        </a:spcAft>
        <a:buClr>
          <a:srgbClr val="971D20"/>
        </a:buClr>
        <a:buFont typeface="Aptos Display" panose="020B0004020202020204" pitchFamily="34" charset="0"/>
        <a:buAutoNum type="arabi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914400" indent="-356616" algn="l" rtl="0" fontAlgn="base">
        <a:spcBef>
          <a:spcPts val="400"/>
        </a:spcBef>
        <a:spcAft>
          <a:spcPct val="0"/>
        </a:spcAft>
        <a:buClr>
          <a:schemeClr val="accent1"/>
        </a:buClr>
        <a:buFont typeface="Aptos Display" panose="020B0004020202020204" pitchFamily="34" charset="0"/>
        <a:buAutoNum type="alphaL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2pPr>
      <a:lvl3pPr marL="1371600" indent="-338328" algn="l" rtl="0" fontAlgn="base">
        <a:spcBef>
          <a:spcPts val="340"/>
        </a:spcBef>
        <a:spcAft>
          <a:spcPct val="0"/>
        </a:spcAft>
        <a:buClr>
          <a:srgbClr val="E8BF3C"/>
        </a:buClr>
        <a:buFont typeface="Aptos Display" panose="020B0004020202020204" pitchFamily="34" charset="0"/>
        <a:buAutoNum type="romanL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3pPr>
      <a:lvl4pPr marL="1828800" indent="-319088" algn="l" rtl="0" fontAlgn="base">
        <a:spcBef>
          <a:spcPts val="300"/>
        </a:spcBef>
        <a:spcAft>
          <a:spcPct val="0"/>
        </a:spcAft>
        <a:buClr>
          <a:srgbClr val="971D20"/>
        </a:buClr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4pPr>
      <a:lvl5pPr marL="2286000" indent="-310896" algn="l" rtl="0" fontAlgn="base">
        <a:spcBef>
          <a:spcPts val="270"/>
        </a:spcBef>
        <a:spcAft>
          <a:spcPct val="0"/>
        </a:spcAft>
        <a:buClr>
          <a:schemeClr val="accent1"/>
        </a:buClr>
        <a:buSzPct val="75000"/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0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2.png"/><Relationship Id="rId4" Type="http://schemas.openxmlformats.org/officeDocument/2006/relationships/image" Target="../media/image33.wmf"/><Relationship Id="rId9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sv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3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19F686-A2F7-9A6E-AA87-211434C19A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F823EB-03D9-7ACF-A355-DDB04A4AE0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Now What?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F940B405-84AA-9D7F-428C-3A141A67E901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dirty="0"/>
              <a:t>Rewrite each logarithmic equation in exponential form and each exponential equation in logarithmic form.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Placeholder 10">
                <a:extLst>
                  <a:ext uri="{FF2B5EF4-FFF2-40B4-BE49-F238E27FC236}">
                    <a16:creationId xmlns:a16="http://schemas.microsoft.com/office/drawing/2014/main" id="{C97F99FD-B4D6-1A9D-CD1E-300135F20B49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006299191"/>
                  </p:ext>
                </p:extLst>
              </p:nvPr>
            </p:nvGraphicFramePr>
            <p:xfrm>
              <a:off x="1188720" y="2259524"/>
              <a:ext cx="6766560" cy="251460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3383280">
                      <a:extLst>
                        <a:ext uri="{9D8B030D-6E8A-4147-A177-3AD203B41FA5}">
                          <a16:colId xmlns:a16="http://schemas.microsoft.com/office/drawing/2014/main" val="1361534871"/>
                        </a:ext>
                      </a:extLst>
                    </a:gridCol>
                    <a:gridCol w="3383280">
                      <a:extLst>
                        <a:ext uri="{9D8B030D-6E8A-4147-A177-3AD203B41FA5}">
                          <a16:colId xmlns:a16="http://schemas.microsoft.com/office/drawing/2014/main" val="236006375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1" dirty="0">
                              <a:solidFill>
                                <a:srgbClr val="FFFFFF"/>
                              </a:solidFill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Logarithmic Form</a:t>
                          </a: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1" dirty="0">
                              <a:solidFill>
                                <a:srgbClr val="FFFFFF"/>
                              </a:solidFill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Exponential Form</a:t>
                          </a: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6477712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974509849"/>
                      </a:ext>
                    </a:extLst>
                  </a:tr>
                  <a:tr h="6858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57830769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869071073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>
                                <m:sSup>
                                  <m:sSupPr>
                                    <m:ctrlP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0</m:t>
                                    </m:r>
                                  </m:sup>
                                </m:sSup>
                                <m:r>
                                  <a:rPr lang="en-US" sz="1800" b="0" i="1" smtClean="0"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1024</m:t>
                                </m:r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05984553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Placeholder 10">
                <a:extLst>
                  <a:ext uri="{FF2B5EF4-FFF2-40B4-BE49-F238E27FC236}">
                    <a16:creationId xmlns:a16="http://schemas.microsoft.com/office/drawing/2014/main" id="{C97F99FD-B4D6-1A9D-CD1E-300135F20B49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006299191"/>
                  </p:ext>
                </p:extLst>
              </p:nvPr>
            </p:nvGraphicFramePr>
            <p:xfrm>
              <a:off x="1188720" y="2259524"/>
              <a:ext cx="6766560" cy="251460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3383280">
                      <a:extLst>
                        <a:ext uri="{9D8B030D-6E8A-4147-A177-3AD203B41FA5}">
                          <a16:colId xmlns:a16="http://schemas.microsoft.com/office/drawing/2014/main" val="1361534871"/>
                        </a:ext>
                      </a:extLst>
                    </a:gridCol>
                    <a:gridCol w="3383280">
                      <a:extLst>
                        <a:ext uri="{9D8B030D-6E8A-4147-A177-3AD203B41FA5}">
                          <a16:colId xmlns:a16="http://schemas.microsoft.com/office/drawing/2014/main" val="236006375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1" dirty="0">
                              <a:solidFill>
                                <a:srgbClr val="FFFFFF"/>
                              </a:solidFill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Logarithmic Form</a:t>
                          </a: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1" dirty="0">
                              <a:solidFill>
                                <a:srgbClr val="FFFFFF"/>
                              </a:solidFill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Exponential Form</a:t>
                          </a: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6477712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974509849"/>
                      </a:ext>
                    </a:extLst>
                  </a:tr>
                  <a:tr h="6858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57830769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869071073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0375" t="-452778" r="-375" b="-55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59845532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E605A09-B13E-B69F-C471-4ECA79F09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908121"/>
              </p:ext>
            </p:extLst>
          </p:nvPr>
        </p:nvGraphicFramePr>
        <p:xfrm>
          <a:off x="2233300" y="2755329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380880" progId="Equation.DSMT4">
                  <p:embed/>
                </p:oleObj>
              </mc:Choice>
              <mc:Fallback>
                <p:oleObj name="Equation" r:id="rId3" imgW="1320480" imgH="380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E605A09-B13E-B69F-C471-4ECA79F09F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3300" y="2755329"/>
                        <a:ext cx="1320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678BA09-C078-DC1E-8D35-178A426004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888356"/>
              </p:ext>
            </p:extLst>
          </p:nvPr>
        </p:nvGraphicFramePr>
        <p:xfrm>
          <a:off x="2277750" y="3905406"/>
          <a:ext cx="123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560" imgH="380880" progId="Equation.DSMT4">
                  <p:embed/>
                </p:oleObj>
              </mc:Choice>
              <mc:Fallback>
                <p:oleObj name="Equation" r:id="rId5" imgW="1231560" imgH="380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678BA09-C078-DC1E-8D35-178A426004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7750" y="3905406"/>
                        <a:ext cx="1231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ED9E541-8842-6079-A0FF-D0A68DA74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210747"/>
              </p:ext>
            </p:extLst>
          </p:nvPr>
        </p:nvGraphicFramePr>
        <p:xfrm>
          <a:off x="5897398" y="3212024"/>
          <a:ext cx="749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609480" progId="Equation.DSMT4">
                  <p:embed/>
                </p:oleObj>
              </mc:Choice>
              <mc:Fallback>
                <p:oleObj name="Equation" r:id="rId7" imgW="749160" imgH="609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ED9E541-8842-6079-A0FF-D0A68DA746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97398" y="3212024"/>
                        <a:ext cx="749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21243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>
            <a:extLst>
              <a:ext uri="{FF2B5EF4-FFF2-40B4-BE49-F238E27FC236}">
                <a16:creationId xmlns:a16="http://schemas.microsoft.com/office/drawing/2014/main" id="{D39454A6-31F6-9DC3-BE75-39D080090E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888" y="560388"/>
            <a:ext cx="7886700" cy="2139950"/>
          </a:xfrm>
        </p:spPr>
        <p:txBody>
          <a:bodyPr/>
          <a:lstStyle/>
          <a:p>
            <a:r>
              <a:rPr lang="en-US" altLang="en-US" dirty="0"/>
              <a:t>Guided Notes</a:t>
            </a:r>
          </a:p>
        </p:txBody>
      </p:sp>
      <p:sp>
        <p:nvSpPr>
          <p:cNvPr id="22530" name="Text Placeholder 4">
            <a:extLst>
              <a:ext uri="{FF2B5EF4-FFF2-40B4-BE49-F238E27FC236}">
                <a16:creationId xmlns:a16="http://schemas.microsoft.com/office/drawing/2014/main" id="{019E2450-727C-5F8C-E55D-223CCB11F23B}"/>
              </a:ext>
            </a:extLst>
          </p:cNvPr>
          <p:cNvSpPr>
            <a:spLocks noGrp="1" noChangeArrowheads="1"/>
          </p:cNvSpPr>
          <p:nvPr>
            <p:ph type="body" sz="quarter" idx="10"/>
          </p:nvPr>
        </p:nvSpPr>
        <p:spPr>
          <a:xfrm>
            <a:off x="623888" y="2808288"/>
            <a:ext cx="7885112" cy="1397000"/>
          </a:xfrm>
        </p:spPr>
        <p:txBody>
          <a:bodyPr/>
          <a:lstStyle/>
          <a:p>
            <a:pPr marL="64008"/>
            <a:r>
              <a:rPr lang="en-US" dirty="0"/>
              <a:t>Let’s complete the Guided Notes together.</a:t>
            </a:r>
            <a:endParaRPr lang="en-US" alt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8CCDD25-EA1B-C4DA-1FD3-72E8C66C8792}"/>
              </a:ext>
            </a:extLst>
          </p:cNvPr>
          <p:cNvGrpSpPr/>
          <p:nvPr/>
        </p:nvGrpSpPr>
        <p:grpSpPr>
          <a:xfrm>
            <a:off x="5933440" y="933994"/>
            <a:ext cx="2476458" cy="1605162"/>
            <a:chOff x="5933440" y="933994"/>
            <a:chExt cx="2476458" cy="1605162"/>
          </a:xfrm>
        </p:grpSpPr>
        <p:sp>
          <p:nvSpPr>
            <p:cNvPr id="8" name="Graphic 2" descr="Pencil outline">
              <a:extLst>
                <a:ext uri="{FF2B5EF4-FFF2-40B4-BE49-F238E27FC236}">
                  <a16:creationId xmlns:a16="http://schemas.microsoft.com/office/drawing/2014/main" id="{40C14250-9319-79B3-3898-A8348AE7B59E}"/>
                </a:ext>
              </a:extLst>
            </p:cNvPr>
            <p:cNvSpPr/>
            <p:nvPr/>
          </p:nvSpPr>
          <p:spPr>
            <a:xfrm>
              <a:off x="6806783" y="933994"/>
              <a:ext cx="1603115" cy="1605162"/>
            </a:xfrm>
            <a:custGeom>
              <a:avLst/>
              <a:gdLst>
                <a:gd name="csX0" fmla="*/ 1579724 w 1603115"/>
                <a:gd name="csY0" fmla="*/ 164979 h 1605162"/>
                <a:gd name="csX1" fmla="*/ 1438769 w 1603115"/>
                <a:gd name="csY1" fmla="*/ 23522 h 1605162"/>
                <a:gd name="csX2" fmla="*/ 1325396 w 1603115"/>
                <a:gd name="csY2" fmla="*/ 23439 h 1605162"/>
                <a:gd name="csX3" fmla="*/ 1325312 w 1603115"/>
                <a:gd name="csY3" fmla="*/ 23522 h 1605162"/>
                <a:gd name="csX4" fmla="*/ 120793 w 1603115"/>
                <a:gd name="csY4" fmla="*/ 1228051 h 1605162"/>
                <a:gd name="csX5" fmla="*/ 0 w 1603115"/>
                <a:gd name="csY5" fmla="*/ 1605162 h 1605162"/>
                <a:gd name="csX6" fmla="*/ 375866 w 1603115"/>
                <a:gd name="csY6" fmla="*/ 1483026 h 1605162"/>
                <a:gd name="csX7" fmla="*/ 375866 w 1603115"/>
                <a:gd name="csY7" fmla="*/ 1483026 h 1605162"/>
                <a:gd name="csX8" fmla="*/ 1579664 w 1603115"/>
                <a:gd name="csY8" fmla="*/ 278237 h 1605162"/>
                <a:gd name="csX9" fmla="*/ 1579724 w 1603115"/>
                <a:gd name="csY9" fmla="*/ 164979 h 1605162"/>
                <a:gd name="csX10" fmla="*/ 1183676 w 1603115"/>
                <a:gd name="csY10" fmla="*/ 221738 h 1605162"/>
                <a:gd name="csX11" fmla="*/ 1381630 w 1603115"/>
                <a:gd name="csY11" fmla="*/ 419714 h 1605162"/>
                <a:gd name="csX12" fmla="*/ 1338840 w 1603115"/>
                <a:gd name="csY12" fmla="*/ 462544 h 1605162"/>
                <a:gd name="csX13" fmla="*/ 1140846 w 1603115"/>
                <a:gd name="csY13" fmla="*/ 264548 h 1605162"/>
                <a:gd name="csX14" fmla="*/ 353098 w 1603115"/>
                <a:gd name="csY14" fmla="*/ 1448293 h 1605162"/>
                <a:gd name="csX15" fmla="*/ 130132 w 1603115"/>
                <a:gd name="csY15" fmla="*/ 1520725 h 1605162"/>
                <a:gd name="csX16" fmla="*/ 83936 w 1603115"/>
                <a:gd name="csY16" fmla="*/ 1474508 h 1605162"/>
                <a:gd name="csX17" fmla="*/ 155605 w 1603115"/>
                <a:gd name="csY17" fmla="*/ 1250678 h 1605162"/>
                <a:gd name="csX18" fmla="*/ 319208 w 1603115"/>
                <a:gd name="csY18" fmla="*/ 1284630 h 1605162"/>
                <a:gd name="csX19" fmla="*/ 353098 w 1603115"/>
                <a:gd name="csY19" fmla="*/ 1448293 h 1605162"/>
                <a:gd name="csX20" fmla="*/ 347527 w 1603115"/>
                <a:gd name="csY20" fmla="*/ 1256290 h 1605162"/>
                <a:gd name="csX21" fmla="*/ 211242 w 1603115"/>
                <a:gd name="csY21" fmla="*/ 1194160 h 1605162"/>
                <a:gd name="csX22" fmla="*/ 1112507 w 1603115"/>
                <a:gd name="csY22" fmla="*/ 292888 h 1605162"/>
                <a:gd name="csX23" fmla="*/ 1310501 w 1603115"/>
                <a:gd name="csY23" fmla="*/ 490823 h 1605162"/>
                <a:gd name="csX24" fmla="*/ 409757 w 1603115"/>
                <a:gd name="csY24" fmla="*/ 1392416 h 1605162"/>
                <a:gd name="csX25" fmla="*/ 347527 w 1603115"/>
                <a:gd name="csY25" fmla="*/ 1256290 h 1605162"/>
                <a:gd name="csX26" fmla="*/ 1551305 w 1603115"/>
                <a:gd name="csY26" fmla="*/ 249898 h 1605162"/>
                <a:gd name="csX27" fmla="*/ 1409969 w 1603115"/>
                <a:gd name="csY27" fmla="*/ 391354 h 1605162"/>
                <a:gd name="csX28" fmla="*/ 1212015 w 1603115"/>
                <a:gd name="csY28" fmla="*/ 193399 h 1605162"/>
                <a:gd name="csX29" fmla="*/ 1353631 w 1603115"/>
                <a:gd name="csY29" fmla="*/ 51762 h 1605162"/>
                <a:gd name="csX30" fmla="*/ 1410318 w 1603115"/>
                <a:gd name="csY30" fmla="*/ 51709 h 1605162"/>
                <a:gd name="csX31" fmla="*/ 1410370 w 1603115"/>
                <a:gd name="csY31" fmla="*/ 51762 h 1605162"/>
                <a:gd name="csX32" fmla="*/ 1551345 w 1603115"/>
                <a:gd name="csY32" fmla="*/ 193219 h 1605162"/>
                <a:gd name="csX33" fmla="*/ 1551305 w 1603115"/>
                <a:gd name="csY33" fmla="*/ 249898 h 1605162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  <a:cxn ang="0">
                  <a:pos x="csX5" y="csY5"/>
                </a:cxn>
                <a:cxn ang="0">
                  <a:pos x="csX6" y="csY6"/>
                </a:cxn>
                <a:cxn ang="0">
                  <a:pos x="csX7" y="csY7"/>
                </a:cxn>
                <a:cxn ang="0">
                  <a:pos x="csX8" y="csY8"/>
                </a:cxn>
                <a:cxn ang="0">
                  <a:pos x="csX9" y="csY9"/>
                </a:cxn>
                <a:cxn ang="0">
                  <a:pos x="csX10" y="csY10"/>
                </a:cxn>
                <a:cxn ang="0">
                  <a:pos x="csX11" y="csY11"/>
                </a:cxn>
                <a:cxn ang="0">
                  <a:pos x="csX12" y="csY12"/>
                </a:cxn>
                <a:cxn ang="0">
                  <a:pos x="csX13" y="csY13"/>
                </a:cxn>
                <a:cxn ang="0">
                  <a:pos x="csX14" y="csY14"/>
                </a:cxn>
                <a:cxn ang="0">
                  <a:pos x="csX15" y="csY15"/>
                </a:cxn>
                <a:cxn ang="0">
                  <a:pos x="csX16" y="csY16"/>
                </a:cxn>
                <a:cxn ang="0">
                  <a:pos x="csX17" y="csY17"/>
                </a:cxn>
                <a:cxn ang="0">
                  <a:pos x="csX18" y="csY18"/>
                </a:cxn>
                <a:cxn ang="0">
                  <a:pos x="csX19" y="csY19"/>
                </a:cxn>
                <a:cxn ang="0">
                  <a:pos x="csX20" y="csY20"/>
                </a:cxn>
                <a:cxn ang="0">
                  <a:pos x="csX21" y="csY21"/>
                </a:cxn>
                <a:cxn ang="0">
                  <a:pos x="csX22" y="csY22"/>
                </a:cxn>
                <a:cxn ang="0">
                  <a:pos x="csX23" y="csY23"/>
                </a:cxn>
                <a:cxn ang="0">
                  <a:pos x="csX24" y="csY24"/>
                </a:cxn>
                <a:cxn ang="0">
                  <a:pos x="csX25" y="csY25"/>
                </a:cxn>
                <a:cxn ang="0">
                  <a:pos x="csX26" y="csY26"/>
                </a:cxn>
                <a:cxn ang="0">
                  <a:pos x="csX27" y="csY27"/>
                </a:cxn>
                <a:cxn ang="0">
                  <a:pos x="csX28" y="csY28"/>
                </a:cxn>
                <a:cxn ang="0">
                  <a:pos x="csX29" y="csY29"/>
                </a:cxn>
                <a:cxn ang="0">
                  <a:pos x="csX30" y="csY30"/>
                </a:cxn>
                <a:cxn ang="0">
                  <a:pos x="csX31" y="csY31"/>
                </a:cxn>
                <a:cxn ang="0">
                  <a:pos x="csX32" y="csY32"/>
                </a:cxn>
                <a:cxn ang="0">
                  <a:pos x="csX33" y="csY33"/>
                </a:cxn>
              </a:cxnLst>
              <a:rect l="l" t="t" r="r" b="b"/>
              <a:pathLst>
                <a:path w="1603115" h="1605162">
                  <a:moveTo>
                    <a:pt x="1579724" y="164979"/>
                  </a:moveTo>
                  <a:lnTo>
                    <a:pt x="1438769" y="23522"/>
                  </a:lnTo>
                  <a:cubicBezTo>
                    <a:pt x="1407486" y="-7808"/>
                    <a:pt x="1356726" y="-7846"/>
                    <a:pt x="1325396" y="23439"/>
                  </a:cubicBezTo>
                  <a:cubicBezTo>
                    <a:pt x="1325368" y="23467"/>
                    <a:pt x="1325340" y="23495"/>
                    <a:pt x="1325312" y="23522"/>
                  </a:cubicBezTo>
                  <a:lnTo>
                    <a:pt x="120793" y="1228051"/>
                  </a:lnTo>
                  <a:lnTo>
                    <a:pt x="0" y="1605162"/>
                  </a:lnTo>
                  <a:lnTo>
                    <a:pt x="375866" y="1483026"/>
                  </a:lnTo>
                  <a:lnTo>
                    <a:pt x="375866" y="1483026"/>
                  </a:lnTo>
                  <a:lnTo>
                    <a:pt x="1579664" y="278237"/>
                  </a:lnTo>
                  <a:cubicBezTo>
                    <a:pt x="1610909" y="246959"/>
                    <a:pt x="1610937" y="196291"/>
                    <a:pt x="1579724" y="164979"/>
                  </a:cubicBezTo>
                  <a:close/>
                  <a:moveTo>
                    <a:pt x="1183676" y="221738"/>
                  </a:moveTo>
                  <a:lnTo>
                    <a:pt x="1381630" y="419714"/>
                  </a:lnTo>
                  <a:lnTo>
                    <a:pt x="1338840" y="462544"/>
                  </a:lnTo>
                  <a:lnTo>
                    <a:pt x="1140846" y="264548"/>
                  </a:lnTo>
                  <a:close/>
                  <a:moveTo>
                    <a:pt x="353098" y="1448293"/>
                  </a:moveTo>
                  <a:lnTo>
                    <a:pt x="130132" y="1520725"/>
                  </a:lnTo>
                  <a:lnTo>
                    <a:pt x="83936" y="1474508"/>
                  </a:lnTo>
                  <a:lnTo>
                    <a:pt x="155605" y="1250678"/>
                  </a:lnTo>
                  <a:cubicBezTo>
                    <a:pt x="196190" y="1218771"/>
                    <a:pt x="267359" y="1232801"/>
                    <a:pt x="319208" y="1284630"/>
                  </a:cubicBezTo>
                  <a:cubicBezTo>
                    <a:pt x="371056" y="1336458"/>
                    <a:pt x="385085" y="1407728"/>
                    <a:pt x="353098" y="1448293"/>
                  </a:cubicBezTo>
                  <a:close/>
                  <a:moveTo>
                    <a:pt x="347527" y="1256290"/>
                  </a:moveTo>
                  <a:cubicBezTo>
                    <a:pt x="311698" y="1218938"/>
                    <a:pt x="262936" y="1196709"/>
                    <a:pt x="211242" y="1194160"/>
                  </a:cubicBezTo>
                  <a:lnTo>
                    <a:pt x="1112507" y="292888"/>
                  </a:lnTo>
                  <a:lnTo>
                    <a:pt x="1310501" y="490823"/>
                  </a:lnTo>
                  <a:lnTo>
                    <a:pt x="409757" y="1392416"/>
                  </a:lnTo>
                  <a:cubicBezTo>
                    <a:pt x="407126" y="1340767"/>
                    <a:pt x="384865" y="1292073"/>
                    <a:pt x="347527" y="1256290"/>
                  </a:cubicBezTo>
                  <a:close/>
                  <a:moveTo>
                    <a:pt x="1551305" y="249898"/>
                  </a:moveTo>
                  <a:lnTo>
                    <a:pt x="1409969" y="391354"/>
                  </a:lnTo>
                  <a:lnTo>
                    <a:pt x="1212015" y="193399"/>
                  </a:lnTo>
                  <a:lnTo>
                    <a:pt x="1353631" y="51762"/>
                  </a:lnTo>
                  <a:cubicBezTo>
                    <a:pt x="1369270" y="36094"/>
                    <a:pt x="1394651" y="36070"/>
                    <a:pt x="1410318" y="51709"/>
                  </a:cubicBezTo>
                  <a:cubicBezTo>
                    <a:pt x="1410336" y="51728"/>
                    <a:pt x="1410352" y="51744"/>
                    <a:pt x="1410370" y="51762"/>
                  </a:cubicBezTo>
                  <a:lnTo>
                    <a:pt x="1551345" y="193219"/>
                  </a:lnTo>
                  <a:cubicBezTo>
                    <a:pt x="1566981" y="208883"/>
                    <a:pt x="1566963" y="234257"/>
                    <a:pt x="1551305" y="249898"/>
                  </a:cubicBezTo>
                  <a:close/>
                </a:path>
              </a:pathLst>
            </a:custGeom>
            <a:solidFill>
              <a:schemeClr val="bg1"/>
            </a:solidFill>
            <a:ln w="19943" cap="flat">
              <a:noFill/>
              <a:prstDash val="solid"/>
              <a:miter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Graphic 2" descr="Scribble outline">
              <a:extLst>
                <a:ext uri="{FF2B5EF4-FFF2-40B4-BE49-F238E27FC236}">
                  <a16:creationId xmlns:a16="http://schemas.microsoft.com/office/drawing/2014/main" id="{135DC3E1-BBB0-26F1-D5AD-0AE071A44A0E}"/>
                </a:ext>
              </a:extLst>
            </p:cNvPr>
            <p:cNvSpPr/>
            <p:nvPr/>
          </p:nvSpPr>
          <p:spPr>
            <a:xfrm>
              <a:off x="5933440" y="1394164"/>
              <a:ext cx="913437" cy="1144992"/>
            </a:xfrm>
            <a:custGeom>
              <a:avLst/>
              <a:gdLst>
                <a:gd name="csX0" fmla="*/ 1672650 w 1672649"/>
                <a:gd name="csY0" fmla="*/ 54409 h 1207053"/>
                <a:gd name="csX1" fmla="*/ 1672650 w 1672649"/>
                <a:gd name="csY1" fmla="*/ 0 h 1207053"/>
                <a:gd name="csX2" fmla="*/ 1074877 w 1672649"/>
                <a:gd name="csY2" fmla="*/ 663179 h 1207053"/>
                <a:gd name="csX3" fmla="*/ 1035490 w 1672649"/>
                <a:gd name="csY3" fmla="*/ 711907 h 1207053"/>
                <a:gd name="csX4" fmla="*/ 871752 w 1672649"/>
                <a:gd name="csY4" fmla="*/ 942144 h 1207053"/>
                <a:gd name="csX5" fmla="*/ 863194 w 1672649"/>
                <a:gd name="csY5" fmla="*/ 1006332 h 1207053"/>
                <a:gd name="csX6" fmla="*/ 769471 w 1672649"/>
                <a:gd name="csY6" fmla="*/ 1136346 h 1207053"/>
                <a:gd name="csX7" fmla="*/ 762606 w 1672649"/>
                <a:gd name="csY7" fmla="*/ 1157104 h 1207053"/>
                <a:gd name="csX8" fmla="*/ 133968 w 1672649"/>
                <a:gd name="csY8" fmla="*/ 746978 h 1207053"/>
                <a:gd name="csX9" fmla="*/ 131965 w 1672649"/>
                <a:gd name="csY9" fmla="*/ 733157 h 1207053"/>
                <a:gd name="csX10" fmla="*/ 370397 w 1672649"/>
                <a:gd name="csY10" fmla="*/ 695992 h 1207053"/>
                <a:gd name="csX11" fmla="*/ 635906 w 1672649"/>
                <a:gd name="csY11" fmla="*/ 642239 h 1207053"/>
                <a:gd name="csX12" fmla="*/ 406015 w 1672649"/>
                <a:gd name="csY12" fmla="*/ 416772 h 1207053"/>
                <a:gd name="csX13" fmla="*/ 27535 w 1672649"/>
                <a:gd name="csY13" fmla="*/ 168654 h 1207053"/>
                <a:gd name="csX14" fmla="*/ 2571 w 1672649"/>
                <a:gd name="csY14" fmla="*/ 174972 h 1207053"/>
                <a:gd name="csX15" fmla="*/ 8889 w 1672649"/>
                <a:gd name="csY15" fmla="*/ 199937 h 1207053"/>
                <a:gd name="csX16" fmla="*/ 601546 w 1672649"/>
                <a:gd name="csY16" fmla="*/ 625195 h 1207053"/>
                <a:gd name="csX17" fmla="*/ 366901 w 1672649"/>
                <a:gd name="csY17" fmla="*/ 659792 h 1207053"/>
                <a:gd name="csX18" fmla="*/ 101392 w 1672649"/>
                <a:gd name="csY18" fmla="*/ 713582 h 1207053"/>
                <a:gd name="csX19" fmla="*/ 99990 w 1672649"/>
                <a:gd name="csY19" fmla="*/ 760253 h 1207053"/>
                <a:gd name="csX20" fmla="*/ 793362 w 1672649"/>
                <a:gd name="csY20" fmla="*/ 1206378 h 1207053"/>
                <a:gd name="csX21" fmla="*/ 798606 w 1672649"/>
                <a:gd name="csY21" fmla="*/ 1207052 h 1207053"/>
                <a:gd name="csX22" fmla="*/ 802248 w 1672649"/>
                <a:gd name="csY22" fmla="*/ 1206451 h 1207053"/>
                <a:gd name="csX23" fmla="*/ 808257 w 1672649"/>
                <a:gd name="csY23" fmla="*/ 1207052 h 1207053"/>
                <a:gd name="csX24" fmla="*/ 834114 w 1672649"/>
                <a:gd name="csY24" fmla="*/ 1199040 h 1207053"/>
                <a:gd name="csX25" fmla="*/ 958702 w 1672649"/>
                <a:gd name="csY25" fmla="*/ 1108722 h 1207053"/>
                <a:gd name="csX26" fmla="*/ 1022161 w 1672649"/>
                <a:gd name="csY26" fmla="*/ 1100565 h 1207053"/>
                <a:gd name="csX27" fmla="*/ 1259300 w 1672649"/>
                <a:gd name="csY27" fmla="*/ 934824 h 1207053"/>
                <a:gd name="csX28" fmla="*/ 1309157 w 1672649"/>
                <a:gd name="csY28" fmla="*/ 896385 h 1207053"/>
                <a:gd name="csX29" fmla="*/ 1672650 w 1672649"/>
                <a:gd name="csY29" fmla="*/ 574974 h 1207053"/>
                <a:gd name="csX30" fmla="*/ 1672650 w 1672649"/>
                <a:gd name="csY30" fmla="*/ 526355 h 1207053"/>
                <a:gd name="csX31" fmla="*/ 1286067 w 1672649"/>
                <a:gd name="csY31" fmla="*/ 868361 h 1207053"/>
                <a:gd name="csX32" fmla="*/ 1278492 w 1672649"/>
                <a:gd name="csY32" fmla="*/ 874206 h 1207053"/>
                <a:gd name="csX33" fmla="*/ 1097456 w 1672649"/>
                <a:gd name="csY33" fmla="*/ 693188 h 1207053"/>
                <a:gd name="csX34" fmla="*/ 1102555 w 1672649"/>
                <a:gd name="csY34" fmla="*/ 686888 h 1207053"/>
                <a:gd name="csX35" fmla="*/ 813556 w 1672649"/>
                <a:gd name="csY35" fmla="*/ 1168977 h 1207053"/>
                <a:gd name="csX36" fmla="*/ 801610 w 1672649"/>
                <a:gd name="csY36" fmla="*/ 1167720 h 1207053"/>
                <a:gd name="csX37" fmla="*/ 799571 w 1672649"/>
                <a:gd name="csY37" fmla="*/ 1156685 h 1207053"/>
                <a:gd name="csX38" fmla="*/ 887649 w 1672649"/>
                <a:gd name="csY38" fmla="*/ 1034684 h 1207053"/>
                <a:gd name="csX39" fmla="*/ 932061 w 1672649"/>
                <a:gd name="csY39" fmla="*/ 1082956 h 1207053"/>
                <a:gd name="csX40" fmla="*/ 1249394 w 1672649"/>
                <a:gd name="csY40" fmla="*/ 896549 h 1207053"/>
                <a:gd name="csX41" fmla="*/ 1237849 w 1672649"/>
                <a:gd name="csY41" fmla="*/ 905453 h 1207053"/>
                <a:gd name="csX42" fmla="*/ 1000947 w 1672649"/>
                <a:gd name="csY42" fmla="*/ 1070865 h 1207053"/>
                <a:gd name="csX43" fmla="*/ 972705 w 1672649"/>
                <a:gd name="csY43" fmla="*/ 1073342 h 1207053"/>
                <a:gd name="csX44" fmla="*/ 964310 w 1672649"/>
                <a:gd name="csY44" fmla="*/ 1064237 h 1207053"/>
                <a:gd name="csX45" fmla="*/ 909391 w 1672649"/>
                <a:gd name="csY45" fmla="*/ 1004529 h 1207053"/>
                <a:gd name="csX46" fmla="*/ 909773 w 1672649"/>
                <a:gd name="csY46" fmla="*/ 1004019 h 1207053"/>
                <a:gd name="csX47" fmla="*/ 898848 w 1672649"/>
                <a:gd name="csY47" fmla="*/ 993094 h 1207053"/>
                <a:gd name="csX48" fmla="*/ 901215 w 1672649"/>
                <a:gd name="csY48" fmla="*/ 963631 h 1207053"/>
                <a:gd name="csX49" fmla="*/ 1064461 w 1672649"/>
                <a:gd name="csY49" fmla="*/ 733904 h 1207053"/>
                <a:gd name="csX50" fmla="*/ 1074403 w 1672649"/>
                <a:gd name="csY50" fmla="*/ 721595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4877 w 1672650"/>
                <a:gd name="csY2" fmla="*/ 663179 h 1207053"/>
                <a:gd name="csX3" fmla="*/ 1035490 w 1672650"/>
                <a:gd name="csY3" fmla="*/ 711907 h 1207053"/>
                <a:gd name="csX4" fmla="*/ 863194 w 1672650"/>
                <a:gd name="csY4" fmla="*/ 1006332 h 1207053"/>
                <a:gd name="csX5" fmla="*/ 769471 w 1672650"/>
                <a:gd name="csY5" fmla="*/ 1136346 h 1207053"/>
                <a:gd name="csX6" fmla="*/ 762606 w 1672650"/>
                <a:gd name="csY6" fmla="*/ 1157104 h 1207053"/>
                <a:gd name="csX7" fmla="*/ 133968 w 1672650"/>
                <a:gd name="csY7" fmla="*/ 746978 h 1207053"/>
                <a:gd name="csX8" fmla="*/ 131965 w 1672650"/>
                <a:gd name="csY8" fmla="*/ 733157 h 1207053"/>
                <a:gd name="csX9" fmla="*/ 370397 w 1672650"/>
                <a:gd name="csY9" fmla="*/ 695992 h 1207053"/>
                <a:gd name="csX10" fmla="*/ 635906 w 1672650"/>
                <a:gd name="csY10" fmla="*/ 642239 h 1207053"/>
                <a:gd name="csX11" fmla="*/ 406015 w 1672650"/>
                <a:gd name="csY11" fmla="*/ 416772 h 1207053"/>
                <a:gd name="csX12" fmla="*/ 27535 w 1672650"/>
                <a:gd name="csY12" fmla="*/ 168654 h 1207053"/>
                <a:gd name="csX13" fmla="*/ 2571 w 1672650"/>
                <a:gd name="csY13" fmla="*/ 174972 h 1207053"/>
                <a:gd name="csX14" fmla="*/ 8889 w 1672650"/>
                <a:gd name="csY14" fmla="*/ 199937 h 1207053"/>
                <a:gd name="csX15" fmla="*/ 601546 w 1672650"/>
                <a:gd name="csY15" fmla="*/ 625195 h 1207053"/>
                <a:gd name="csX16" fmla="*/ 366901 w 1672650"/>
                <a:gd name="csY16" fmla="*/ 659792 h 1207053"/>
                <a:gd name="csX17" fmla="*/ 101392 w 1672650"/>
                <a:gd name="csY17" fmla="*/ 713582 h 1207053"/>
                <a:gd name="csX18" fmla="*/ 99990 w 1672650"/>
                <a:gd name="csY18" fmla="*/ 760253 h 1207053"/>
                <a:gd name="csX19" fmla="*/ 793362 w 1672650"/>
                <a:gd name="csY19" fmla="*/ 1206378 h 1207053"/>
                <a:gd name="csX20" fmla="*/ 798606 w 1672650"/>
                <a:gd name="csY20" fmla="*/ 1207052 h 1207053"/>
                <a:gd name="csX21" fmla="*/ 802248 w 1672650"/>
                <a:gd name="csY21" fmla="*/ 1206451 h 1207053"/>
                <a:gd name="csX22" fmla="*/ 808257 w 1672650"/>
                <a:gd name="csY22" fmla="*/ 1207052 h 1207053"/>
                <a:gd name="csX23" fmla="*/ 834114 w 1672650"/>
                <a:gd name="csY23" fmla="*/ 1199040 h 1207053"/>
                <a:gd name="csX24" fmla="*/ 958702 w 1672650"/>
                <a:gd name="csY24" fmla="*/ 1108722 h 1207053"/>
                <a:gd name="csX25" fmla="*/ 1022161 w 1672650"/>
                <a:gd name="csY25" fmla="*/ 1100565 h 1207053"/>
                <a:gd name="csX26" fmla="*/ 1259300 w 1672650"/>
                <a:gd name="csY26" fmla="*/ 934824 h 1207053"/>
                <a:gd name="csX27" fmla="*/ 1309157 w 1672650"/>
                <a:gd name="csY27" fmla="*/ 896385 h 1207053"/>
                <a:gd name="csX28" fmla="*/ 1672650 w 1672650"/>
                <a:gd name="csY28" fmla="*/ 574974 h 1207053"/>
                <a:gd name="csX29" fmla="*/ 1672650 w 1672650"/>
                <a:gd name="csY29" fmla="*/ 526355 h 1207053"/>
                <a:gd name="csX30" fmla="*/ 1286067 w 1672650"/>
                <a:gd name="csY30" fmla="*/ 868361 h 1207053"/>
                <a:gd name="csX31" fmla="*/ 1278492 w 1672650"/>
                <a:gd name="csY31" fmla="*/ 874206 h 1207053"/>
                <a:gd name="csX32" fmla="*/ 1097456 w 1672650"/>
                <a:gd name="csY32" fmla="*/ 693188 h 1207053"/>
                <a:gd name="csX33" fmla="*/ 1102555 w 1672650"/>
                <a:gd name="csY33" fmla="*/ 686888 h 1207053"/>
                <a:gd name="csX34" fmla="*/ 1672650 w 1672650"/>
                <a:gd name="csY34" fmla="*/ 54409 h 1207053"/>
                <a:gd name="csX35" fmla="*/ 813556 w 1672650"/>
                <a:gd name="csY35" fmla="*/ 1168977 h 1207053"/>
                <a:gd name="csX36" fmla="*/ 801610 w 1672650"/>
                <a:gd name="csY36" fmla="*/ 1167720 h 1207053"/>
                <a:gd name="csX37" fmla="*/ 799571 w 1672650"/>
                <a:gd name="csY37" fmla="*/ 1156685 h 1207053"/>
                <a:gd name="csX38" fmla="*/ 887649 w 1672650"/>
                <a:gd name="csY38" fmla="*/ 1034684 h 1207053"/>
                <a:gd name="csX39" fmla="*/ 932061 w 1672650"/>
                <a:gd name="csY39" fmla="*/ 1082956 h 1207053"/>
                <a:gd name="csX40" fmla="*/ 813556 w 1672650"/>
                <a:gd name="csY40" fmla="*/ 1168977 h 1207053"/>
                <a:gd name="csX41" fmla="*/ 1249394 w 1672650"/>
                <a:gd name="csY41" fmla="*/ 896549 h 1207053"/>
                <a:gd name="csX42" fmla="*/ 1237849 w 1672650"/>
                <a:gd name="csY42" fmla="*/ 905453 h 1207053"/>
                <a:gd name="csX43" fmla="*/ 1000947 w 1672650"/>
                <a:gd name="csY43" fmla="*/ 1070865 h 1207053"/>
                <a:gd name="csX44" fmla="*/ 972705 w 1672650"/>
                <a:gd name="csY44" fmla="*/ 1073342 h 1207053"/>
                <a:gd name="csX45" fmla="*/ 964310 w 1672650"/>
                <a:gd name="csY45" fmla="*/ 1064237 h 1207053"/>
                <a:gd name="csX46" fmla="*/ 909391 w 1672650"/>
                <a:gd name="csY46" fmla="*/ 1004529 h 1207053"/>
                <a:gd name="csX47" fmla="*/ 909773 w 1672650"/>
                <a:gd name="csY47" fmla="*/ 1004019 h 1207053"/>
                <a:gd name="csX48" fmla="*/ 898848 w 1672650"/>
                <a:gd name="csY48" fmla="*/ 993094 h 1207053"/>
                <a:gd name="csX49" fmla="*/ 901215 w 1672650"/>
                <a:gd name="csY49" fmla="*/ 963631 h 1207053"/>
                <a:gd name="csX50" fmla="*/ 1064461 w 1672650"/>
                <a:gd name="csY50" fmla="*/ 733904 h 1207053"/>
                <a:gd name="csX51" fmla="*/ 1074403 w 1672650"/>
                <a:gd name="csY51" fmla="*/ 721595 h 1207053"/>
                <a:gd name="csX52" fmla="*/ 1249394 w 1672650"/>
                <a:gd name="csY52" fmla="*/ 896549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4877 w 1672650"/>
                <a:gd name="csY2" fmla="*/ 663179 h 1207053"/>
                <a:gd name="csX3" fmla="*/ 1035490 w 1672650"/>
                <a:gd name="csY3" fmla="*/ 711907 h 1207053"/>
                <a:gd name="csX4" fmla="*/ 769471 w 1672650"/>
                <a:gd name="csY4" fmla="*/ 1136346 h 1207053"/>
                <a:gd name="csX5" fmla="*/ 762606 w 1672650"/>
                <a:gd name="csY5" fmla="*/ 1157104 h 1207053"/>
                <a:gd name="csX6" fmla="*/ 133968 w 1672650"/>
                <a:gd name="csY6" fmla="*/ 746978 h 1207053"/>
                <a:gd name="csX7" fmla="*/ 131965 w 1672650"/>
                <a:gd name="csY7" fmla="*/ 733157 h 1207053"/>
                <a:gd name="csX8" fmla="*/ 370397 w 1672650"/>
                <a:gd name="csY8" fmla="*/ 695992 h 1207053"/>
                <a:gd name="csX9" fmla="*/ 635906 w 1672650"/>
                <a:gd name="csY9" fmla="*/ 642239 h 1207053"/>
                <a:gd name="csX10" fmla="*/ 406015 w 1672650"/>
                <a:gd name="csY10" fmla="*/ 416772 h 1207053"/>
                <a:gd name="csX11" fmla="*/ 27535 w 1672650"/>
                <a:gd name="csY11" fmla="*/ 168654 h 1207053"/>
                <a:gd name="csX12" fmla="*/ 2571 w 1672650"/>
                <a:gd name="csY12" fmla="*/ 174972 h 1207053"/>
                <a:gd name="csX13" fmla="*/ 8889 w 1672650"/>
                <a:gd name="csY13" fmla="*/ 199937 h 1207053"/>
                <a:gd name="csX14" fmla="*/ 601546 w 1672650"/>
                <a:gd name="csY14" fmla="*/ 625195 h 1207053"/>
                <a:gd name="csX15" fmla="*/ 366901 w 1672650"/>
                <a:gd name="csY15" fmla="*/ 659792 h 1207053"/>
                <a:gd name="csX16" fmla="*/ 101392 w 1672650"/>
                <a:gd name="csY16" fmla="*/ 713582 h 1207053"/>
                <a:gd name="csX17" fmla="*/ 99990 w 1672650"/>
                <a:gd name="csY17" fmla="*/ 760253 h 1207053"/>
                <a:gd name="csX18" fmla="*/ 793362 w 1672650"/>
                <a:gd name="csY18" fmla="*/ 1206378 h 1207053"/>
                <a:gd name="csX19" fmla="*/ 798606 w 1672650"/>
                <a:gd name="csY19" fmla="*/ 1207052 h 1207053"/>
                <a:gd name="csX20" fmla="*/ 802248 w 1672650"/>
                <a:gd name="csY20" fmla="*/ 1206451 h 1207053"/>
                <a:gd name="csX21" fmla="*/ 808257 w 1672650"/>
                <a:gd name="csY21" fmla="*/ 1207052 h 1207053"/>
                <a:gd name="csX22" fmla="*/ 834114 w 1672650"/>
                <a:gd name="csY22" fmla="*/ 1199040 h 1207053"/>
                <a:gd name="csX23" fmla="*/ 958702 w 1672650"/>
                <a:gd name="csY23" fmla="*/ 1108722 h 1207053"/>
                <a:gd name="csX24" fmla="*/ 1022161 w 1672650"/>
                <a:gd name="csY24" fmla="*/ 1100565 h 1207053"/>
                <a:gd name="csX25" fmla="*/ 1259300 w 1672650"/>
                <a:gd name="csY25" fmla="*/ 934824 h 1207053"/>
                <a:gd name="csX26" fmla="*/ 1309157 w 1672650"/>
                <a:gd name="csY26" fmla="*/ 896385 h 1207053"/>
                <a:gd name="csX27" fmla="*/ 1672650 w 1672650"/>
                <a:gd name="csY27" fmla="*/ 574974 h 1207053"/>
                <a:gd name="csX28" fmla="*/ 1672650 w 1672650"/>
                <a:gd name="csY28" fmla="*/ 526355 h 1207053"/>
                <a:gd name="csX29" fmla="*/ 1286067 w 1672650"/>
                <a:gd name="csY29" fmla="*/ 868361 h 1207053"/>
                <a:gd name="csX30" fmla="*/ 1278492 w 1672650"/>
                <a:gd name="csY30" fmla="*/ 874206 h 1207053"/>
                <a:gd name="csX31" fmla="*/ 1097456 w 1672650"/>
                <a:gd name="csY31" fmla="*/ 693188 h 1207053"/>
                <a:gd name="csX32" fmla="*/ 1102555 w 1672650"/>
                <a:gd name="csY32" fmla="*/ 686888 h 1207053"/>
                <a:gd name="csX33" fmla="*/ 1672650 w 1672650"/>
                <a:gd name="csY33" fmla="*/ 54409 h 1207053"/>
                <a:gd name="csX34" fmla="*/ 813556 w 1672650"/>
                <a:gd name="csY34" fmla="*/ 1168977 h 1207053"/>
                <a:gd name="csX35" fmla="*/ 801610 w 1672650"/>
                <a:gd name="csY35" fmla="*/ 1167720 h 1207053"/>
                <a:gd name="csX36" fmla="*/ 799571 w 1672650"/>
                <a:gd name="csY36" fmla="*/ 1156685 h 1207053"/>
                <a:gd name="csX37" fmla="*/ 887649 w 1672650"/>
                <a:gd name="csY37" fmla="*/ 1034684 h 1207053"/>
                <a:gd name="csX38" fmla="*/ 932061 w 1672650"/>
                <a:gd name="csY38" fmla="*/ 1082956 h 1207053"/>
                <a:gd name="csX39" fmla="*/ 813556 w 1672650"/>
                <a:gd name="csY39" fmla="*/ 1168977 h 1207053"/>
                <a:gd name="csX40" fmla="*/ 1249394 w 1672650"/>
                <a:gd name="csY40" fmla="*/ 896549 h 1207053"/>
                <a:gd name="csX41" fmla="*/ 1237849 w 1672650"/>
                <a:gd name="csY41" fmla="*/ 905453 h 1207053"/>
                <a:gd name="csX42" fmla="*/ 1000947 w 1672650"/>
                <a:gd name="csY42" fmla="*/ 1070865 h 1207053"/>
                <a:gd name="csX43" fmla="*/ 972705 w 1672650"/>
                <a:gd name="csY43" fmla="*/ 1073342 h 1207053"/>
                <a:gd name="csX44" fmla="*/ 964310 w 1672650"/>
                <a:gd name="csY44" fmla="*/ 1064237 h 1207053"/>
                <a:gd name="csX45" fmla="*/ 909391 w 1672650"/>
                <a:gd name="csY45" fmla="*/ 1004529 h 1207053"/>
                <a:gd name="csX46" fmla="*/ 909773 w 1672650"/>
                <a:gd name="csY46" fmla="*/ 1004019 h 1207053"/>
                <a:gd name="csX47" fmla="*/ 898848 w 1672650"/>
                <a:gd name="csY47" fmla="*/ 993094 h 1207053"/>
                <a:gd name="csX48" fmla="*/ 901215 w 1672650"/>
                <a:gd name="csY48" fmla="*/ 963631 h 1207053"/>
                <a:gd name="csX49" fmla="*/ 1064461 w 1672650"/>
                <a:gd name="csY49" fmla="*/ 733904 h 1207053"/>
                <a:gd name="csX50" fmla="*/ 1074403 w 1672650"/>
                <a:gd name="csY50" fmla="*/ 721595 h 1207053"/>
                <a:gd name="csX51" fmla="*/ 1249394 w 1672650"/>
                <a:gd name="csY51" fmla="*/ 896549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4877 w 1672650"/>
                <a:gd name="csY2" fmla="*/ 663179 h 1207053"/>
                <a:gd name="csX3" fmla="*/ 1035490 w 1672650"/>
                <a:gd name="csY3" fmla="*/ 711907 h 1207053"/>
                <a:gd name="csX4" fmla="*/ 762606 w 1672650"/>
                <a:gd name="csY4" fmla="*/ 1157104 h 1207053"/>
                <a:gd name="csX5" fmla="*/ 133968 w 1672650"/>
                <a:gd name="csY5" fmla="*/ 746978 h 1207053"/>
                <a:gd name="csX6" fmla="*/ 131965 w 1672650"/>
                <a:gd name="csY6" fmla="*/ 733157 h 1207053"/>
                <a:gd name="csX7" fmla="*/ 370397 w 1672650"/>
                <a:gd name="csY7" fmla="*/ 695992 h 1207053"/>
                <a:gd name="csX8" fmla="*/ 635906 w 1672650"/>
                <a:gd name="csY8" fmla="*/ 642239 h 1207053"/>
                <a:gd name="csX9" fmla="*/ 406015 w 1672650"/>
                <a:gd name="csY9" fmla="*/ 416772 h 1207053"/>
                <a:gd name="csX10" fmla="*/ 27535 w 1672650"/>
                <a:gd name="csY10" fmla="*/ 168654 h 1207053"/>
                <a:gd name="csX11" fmla="*/ 2571 w 1672650"/>
                <a:gd name="csY11" fmla="*/ 174972 h 1207053"/>
                <a:gd name="csX12" fmla="*/ 8889 w 1672650"/>
                <a:gd name="csY12" fmla="*/ 199937 h 1207053"/>
                <a:gd name="csX13" fmla="*/ 601546 w 1672650"/>
                <a:gd name="csY13" fmla="*/ 625195 h 1207053"/>
                <a:gd name="csX14" fmla="*/ 366901 w 1672650"/>
                <a:gd name="csY14" fmla="*/ 659792 h 1207053"/>
                <a:gd name="csX15" fmla="*/ 101392 w 1672650"/>
                <a:gd name="csY15" fmla="*/ 713582 h 1207053"/>
                <a:gd name="csX16" fmla="*/ 99990 w 1672650"/>
                <a:gd name="csY16" fmla="*/ 760253 h 1207053"/>
                <a:gd name="csX17" fmla="*/ 793362 w 1672650"/>
                <a:gd name="csY17" fmla="*/ 1206378 h 1207053"/>
                <a:gd name="csX18" fmla="*/ 798606 w 1672650"/>
                <a:gd name="csY18" fmla="*/ 1207052 h 1207053"/>
                <a:gd name="csX19" fmla="*/ 802248 w 1672650"/>
                <a:gd name="csY19" fmla="*/ 1206451 h 1207053"/>
                <a:gd name="csX20" fmla="*/ 808257 w 1672650"/>
                <a:gd name="csY20" fmla="*/ 1207052 h 1207053"/>
                <a:gd name="csX21" fmla="*/ 834114 w 1672650"/>
                <a:gd name="csY21" fmla="*/ 1199040 h 1207053"/>
                <a:gd name="csX22" fmla="*/ 958702 w 1672650"/>
                <a:gd name="csY22" fmla="*/ 1108722 h 1207053"/>
                <a:gd name="csX23" fmla="*/ 1022161 w 1672650"/>
                <a:gd name="csY23" fmla="*/ 1100565 h 1207053"/>
                <a:gd name="csX24" fmla="*/ 1259300 w 1672650"/>
                <a:gd name="csY24" fmla="*/ 934824 h 1207053"/>
                <a:gd name="csX25" fmla="*/ 1309157 w 1672650"/>
                <a:gd name="csY25" fmla="*/ 896385 h 1207053"/>
                <a:gd name="csX26" fmla="*/ 1672650 w 1672650"/>
                <a:gd name="csY26" fmla="*/ 574974 h 1207053"/>
                <a:gd name="csX27" fmla="*/ 1672650 w 1672650"/>
                <a:gd name="csY27" fmla="*/ 526355 h 1207053"/>
                <a:gd name="csX28" fmla="*/ 1286067 w 1672650"/>
                <a:gd name="csY28" fmla="*/ 868361 h 1207053"/>
                <a:gd name="csX29" fmla="*/ 1278492 w 1672650"/>
                <a:gd name="csY29" fmla="*/ 874206 h 1207053"/>
                <a:gd name="csX30" fmla="*/ 1097456 w 1672650"/>
                <a:gd name="csY30" fmla="*/ 693188 h 1207053"/>
                <a:gd name="csX31" fmla="*/ 1102555 w 1672650"/>
                <a:gd name="csY31" fmla="*/ 686888 h 1207053"/>
                <a:gd name="csX32" fmla="*/ 1672650 w 1672650"/>
                <a:gd name="csY32" fmla="*/ 54409 h 1207053"/>
                <a:gd name="csX33" fmla="*/ 813556 w 1672650"/>
                <a:gd name="csY33" fmla="*/ 1168977 h 1207053"/>
                <a:gd name="csX34" fmla="*/ 801610 w 1672650"/>
                <a:gd name="csY34" fmla="*/ 1167720 h 1207053"/>
                <a:gd name="csX35" fmla="*/ 799571 w 1672650"/>
                <a:gd name="csY35" fmla="*/ 1156685 h 1207053"/>
                <a:gd name="csX36" fmla="*/ 887649 w 1672650"/>
                <a:gd name="csY36" fmla="*/ 1034684 h 1207053"/>
                <a:gd name="csX37" fmla="*/ 932061 w 1672650"/>
                <a:gd name="csY37" fmla="*/ 1082956 h 1207053"/>
                <a:gd name="csX38" fmla="*/ 813556 w 1672650"/>
                <a:gd name="csY38" fmla="*/ 1168977 h 1207053"/>
                <a:gd name="csX39" fmla="*/ 1249394 w 1672650"/>
                <a:gd name="csY39" fmla="*/ 896549 h 1207053"/>
                <a:gd name="csX40" fmla="*/ 1237849 w 1672650"/>
                <a:gd name="csY40" fmla="*/ 905453 h 1207053"/>
                <a:gd name="csX41" fmla="*/ 1000947 w 1672650"/>
                <a:gd name="csY41" fmla="*/ 1070865 h 1207053"/>
                <a:gd name="csX42" fmla="*/ 972705 w 1672650"/>
                <a:gd name="csY42" fmla="*/ 1073342 h 1207053"/>
                <a:gd name="csX43" fmla="*/ 964310 w 1672650"/>
                <a:gd name="csY43" fmla="*/ 1064237 h 1207053"/>
                <a:gd name="csX44" fmla="*/ 909391 w 1672650"/>
                <a:gd name="csY44" fmla="*/ 1004529 h 1207053"/>
                <a:gd name="csX45" fmla="*/ 909773 w 1672650"/>
                <a:gd name="csY45" fmla="*/ 1004019 h 1207053"/>
                <a:gd name="csX46" fmla="*/ 898848 w 1672650"/>
                <a:gd name="csY46" fmla="*/ 993094 h 1207053"/>
                <a:gd name="csX47" fmla="*/ 901215 w 1672650"/>
                <a:gd name="csY47" fmla="*/ 963631 h 1207053"/>
                <a:gd name="csX48" fmla="*/ 1064461 w 1672650"/>
                <a:gd name="csY48" fmla="*/ 733904 h 1207053"/>
                <a:gd name="csX49" fmla="*/ 1074403 w 1672650"/>
                <a:gd name="csY49" fmla="*/ 721595 h 1207053"/>
                <a:gd name="csX50" fmla="*/ 1249394 w 1672650"/>
                <a:gd name="csY50" fmla="*/ 896549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4877 w 1672650"/>
                <a:gd name="csY2" fmla="*/ 663179 h 1207053"/>
                <a:gd name="csX3" fmla="*/ 1035490 w 1672650"/>
                <a:gd name="csY3" fmla="*/ 711907 h 1207053"/>
                <a:gd name="csX4" fmla="*/ 762606 w 1672650"/>
                <a:gd name="csY4" fmla="*/ 1157104 h 1207053"/>
                <a:gd name="csX5" fmla="*/ 133968 w 1672650"/>
                <a:gd name="csY5" fmla="*/ 746978 h 1207053"/>
                <a:gd name="csX6" fmla="*/ 131965 w 1672650"/>
                <a:gd name="csY6" fmla="*/ 733157 h 1207053"/>
                <a:gd name="csX7" fmla="*/ 370397 w 1672650"/>
                <a:gd name="csY7" fmla="*/ 695992 h 1207053"/>
                <a:gd name="csX8" fmla="*/ 635906 w 1672650"/>
                <a:gd name="csY8" fmla="*/ 642239 h 1207053"/>
                <a:gd name="csX9" fmla="*/ 406015 w 1672650"/>
                <a:gd name="csY9" fmla="*/ 416772 h 1207053"/>
                <a:gd name="csX10" fmla="*/ 27535 w 1672650"/>
                <a:gd name="csY10" fmla="*/ 168654 h 1207053"/>
                <a:gd name="csX11" fmla="*/ 2571 w 1672650"/>
                <a:gd name="csY11" fmla="*/ 174972 h 1207053"/>
                <a:gd name="csX12" fmla="*/ 8889 w 1672650"/>
                <a:gd name="csY12" fmla="*/ 199937 h 1207053"/>
                <a:gd name="csX13" fmla="*/ 601546 w 1672650"/>
                <a:gd name="csY13" fmla="*/ 625195 h 1207053"/>
                <a:gd name="csX14" fmla="*/ 366901 w 1672650"/>
                <a:gd name="csY14" fmla="*/ 659792 h 1207053"/>
                <a:gd name="csX15" fmla="*/ 101392 w 1672650"/>
                <a:gd name="csY15" fmla="*/ 713582 h 1207053"/>
                <a:gd name="csX16" fmla="*/ 99990 w 1672650"/>
                <a:gd name="csY16" fmla="*/ 760253 h 1207053"/>
                <a:gd name="csX17" fmla="*/ 793362 w 1672650"/>
                <a:gd name="csY17" fmla="*/ 1206378 h 1207053"/>
                <a:gd name="csX18" fmla="*/ 798606 w 1672650"/>
                <a:gd name="csY18" fmla="*/ 1207052 h 1207053"/>
                <a:gd name="csX19" fmla="*/ 802248 w 1672650"/>
                <a:gd name="csY19" fmla="*/ 1206451 h 1207053"/>
                <a:gd name="csX20" fmla="*/ 808257 w 1672650"/>
                <a:gd name="csY20" fmla="*/ 1207052 h 1207053"/>
                <a:gd name="csX21" fmla="*/ 834114 w 1672650"/>
                <a:gd name="csY21" fmla="*/ 1199040 h 1207053"/>
                <a:gd name="csX22" fmla="*/ 958702 w 1672650"/>
                <a:gd name="csY22" fmla="*/ 1108722 h 1207053"/>
                <a:gd name="csX23" fmla="*/ 1022161 w 1672650"/>
                <a:gd name="csY23" fmla="*/ 1100565 h 1207053"/>
                <a:gd name="csX24" fmla="*/ 1259300 w 1672650"/>
                <a:gd name="csY24" fmla="*/ 934824 h 1207053"/>
                <a:gd name="csX25" fmla="*/ 1309157 w 1672650"/>
                <a:gd name="csY25" fmla="*/ 896385 h 1207053"/>
                <a:gd name="csX26" fmla="*/ 1672650 w 1672650"/>
                <a:gd name="csY26" fmla="*/ 574974 h 1207053"/>
                <a:gd name="csX27" fmla="*/ 1672650 w 1672650"/>
                <a:gd name="csY27" fmla="*/ 526355 h 1207053"/>
                <a:gd name="csX28" fmla="*/ 1286067 w 1672650"/>
                <a:gd name="csY28" fmla="*/ 868361 h 1207053"/>
                <a:gd name="csX29" fmla="*/ 1278492 w 1672650"/>
                <a:gd name="csY29" fmla="*/ 874206 h 1207053"/>
                <a:gd name="csX30" fmla="*/ 1097456 w 1672650"/>
                <a:gd name="csY30" fmla="*/ 693188 h 1207053"/>
                <a:gd name="csX31" fmla="*/ 1102555 w 1672650"/>
                <a:gd name="csY31" fmla="*/ 686888 h 1207053"/>
                <a:gd name="csX32" fmla="*/ 1672650 w 1672650"/>
                <a:gd name="csY32" fmla="*/ 54409 h 1207053"/>
                <a:gd name="csX33" fmla="*/ 813556 w 1672650"/>
                <a:gd name="csY33" fmla="*/ 1168977 h 1207053"/>
                <a:gd name="csX34" fmla="*/ 801610 w 1672650"/>
                <a:gd name="csY34" fmla="*/ 1167720 h 1207053"/>
                <a:gd name="csX35" fmla="*/ 887649 w 1672650"/>
                <a:gd name="csY35" fmla="*/ 1034684 h 1207053"/>
                <a:gd name="csX36" fmla="*/ 932061 w 1672650"/>
                <a:gd name="csY36" fmla="*/ 1082956 h 1207053"/>
                <a:gd name="csX37" fmla="*/ 813556 w 1672650"/>
                <a:gd name="csY37" fmla="*/ 1168977 h 1207053"/>
                <a:gd name="csX38" fmla="*/ 1249394 w 1672650"/>
                <a:gd name="csY38" fmla="*/ 896549 h 1207053"/>
                <a:gd name="csX39" fmla="*/ 1237849 w 1672650"/>
                <a:gd name="csY39" fmla="*/ 905453 h 1207053"/>
                <a:gd name="csX40" fmla="*/ 1000947 w 1672650"/>
                <a:gd name="csY40" fmla="*/ 1070865 h 1207053"/>
                <a:gd name="csX41" fmla="*/ 972705 w 1672650"/>
                <a:gd name="csY41" fmla="*/ 1073342 h 1207053"/>
                <a:gd name="csX42" fmla="*/ 964310 w 1672650"/>
                <a:gd name="csY42" fmla="*/ 1064237 h 1207053"/>
                <a:gd name="csX43" fmla="*/ 909391 w 1672650"/>
                <a:gd name="csY43" fmla="*/ 1004529 h 1207053"/>
                <a:gd name="csX44" fmla="*/ 909773 w 1672650"/>
                <a:gd name="csY44" fmla="*/ 1004019 h 1207053"/>
                <a:gd name="csX45" fmla="*/ 898848 w 1672650"/>
                <a:gd name="csY45" fmla="*/ 993094 h 1207053"/>
                <a:gd name="csX46" fmla="*/ 901215 w 1672650"/>
                <a:gd name="csY46" fmla="*/ 963631 h 1207053"/>
                <a:gd name="csX47" fmla="*/ 1064461 w 1672650"/>
                <a:gd name="csY47" fmla="*/ 733904 h 1207053"/>
                <a:gd name="csX48" fmla="*/ 1074403 w 1672650"/>
                <a:gd name="csY48" fmla="*/ 721595 h 1207053"/>
                <a:gd name="csX49" fmla="*/ 1249394 w 1672650"/>
                <a:gd name="csY49" fmla="*/ 896549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4877 w 1672650"/>
                <a:gd name="csY2" fmla="*/ 663179 h 1207053"/>
                <a:gd name="csX3" fmla="*/ 1035490 w 1672650"/>
                <a:gd name="csY3" fmla="*/ 711907 h 1207053"/>
                <a:gd name="csX4" fmla="*/ 762606 w 1672650"/>
                <a:gd name="csY4" fmla="*/ 1157104 h 1207053"/>
                <a:gd name="csX5" fmla="*/ 133968 w 1672650"/>
                <a:gd name="csY5" fmla="*/ 746978 h 1207053"/>
                <a:gd name="csX6" fmla="*/ 131965 w 1672650"/>
                <a:gd name="csY6" fmla="*/ 733157 h 1207053"/>
                <a:gd name="csX7" fmla="*/ 370397 w 1672650"/>
                <a:gd name="csY7" fmla="*/ 695992 h 1207053"/>
                <a:gd name="csX8" fmla="*/ 635906 w 1672650"/>
                <a:gd name="csY8" fmla="*/ 642239 h 1207053"/>
                <a:gd name="csX9" fmla="*/ 406015 w 1672650"/>
                <a:gd name="csY9" fmla="*/ 416772 h 1207053"/>
                <a:gd name="csX10" fmla="*/ 27535 w 1672650"/>
                <a:gd name="csY10" fmla="*/ 168654 h 1207053"/>
                <a:gd name="csX11" fmla="*/ 2571 w 1672650"/>
                <a:gd name="csY11" fmla="*/ 174972 h 1207053"/>
                <a:gd name="csX12" fmla="*/ 8889 w 1672650"/>
                <a:gd name="csY12" fmla="*/ 199937 h 1207053"/>
                <a:gd name="csX13" fmla="*/ 601546 w 1672650"/>
                <a:gd name="csY13" fmla="*/ 625195 h 1207053"/>
                <a:gd name="csX14" fmla="*/ 366901 w 1672650"/>
                <a:gd name="csY14" fmla="*/ 659792 h 1207053"/>
                <a:gd name="csX15" fmla="*/ 101392 w 1672650"/>
                <a:gd name="csY15" fmla="*/ 713582 h 1207053"/>
                <a:gd name="csX16" fmla="*/ 99990 w 1672650"/>
                <a:gd name="csY16" fmla="*/ 760253 h 1207053"/>
                <a:gd name="csX17" fmla="*/ 793362 w 1672650"/>
                <a:gd name="csY17" fmla="*/ 1206378 h 1207053"/>
                <a:gd name="csX18" fmla="*/ 798606 w 1672650"/>
                <a:gd name="csY18" fmla="*/ 1207052 h 1207053"/>
                <a:gd name="csX19" fmla="*/ 802248 w 1672650"/>
                <a:gd name="csY19" fmla="*/ 1206451 h 1207053"/>
                <a:gd name="csX20" fmla="*/ 808257 w 1672650"/>
                <a:gd name="csY20" fmla="*/ 1207052 h 1207053"/>
                <a:gd name="csX21" fmla="*/ 834114 w 1672650"/>
                <a:gd name="csY21" fmla="*/ 1199040 h 1207053"/>
                <a:gd name="csX22" fmla="*/ 958702 w 1672650"/>
                <a:gd name="csY22" fmla="*/ 1108722 h 1207053"/>
                <a:gd name="csX23" fmla="*/ 1022161 w 1672650"/>
                <a:gd name="csY23" fmla="*/ 1100565 h 1207053"/>
                <a:gd name="csX24" fmla="*/ 1259300 w 1672650"/>
                <a:gd name="csY24" fmla="*/ 934824 h 1207053"/>
                <a:gd name="csX25" fmla="*/ 1309157 w 1672650"/>
                <a:gd name="csY25" fmla="*/ 896385 h 1207053"/>
                <a:gd name="csX26" fmla="*/ 1672650 w 1672650"/>
                <a:gd name="csY26" fmla="*/ 574974 h 1207053"/>
                <a:gd name="csX27" fmla="*/ 1672650 w 1672650"/>
                <a:gd name="csY27" fmla="*/ 526355 h 1207053"/>
                <a:gd name="csX28" fmla="*/ 1286067 w 1672650"/>
                <a:gd name="csY28" fmla="*/ 868361 h 1207053"/>
                <a:gd name="csX29" fmla="*/ 1278492 w 1672650"/>
                <a:gd name="csY29" fmla="*/ 874206 h 1207053"/>
                <a:gd name="csX30" fmla="*/ 1097456 w 1672650"/>
                <a:gd name="csY30" fmla="*/ 693188 h 1207053"/>
                <a:gd name="csX31" fmla="*/ 1102555 w 1672650"/>
                <a:gd name="csY31" fmla="*/ 686888 h 1207053"/>
                <a:gd name="csX32" fmla="*/ 1672650 w 1672650"/>
                <a:gd name="csY32" fmla="*/ 54409 h 1207053"/>
                <a:gd name="csX33" fmla="*/ 932061 w 1672650"/>
                <a:gd name="csY33" fmla="*/ 1082956 h 1207053"/>
                <a:gd name="csX34" fmla="*/ 801610 w 1672650"/>
                <a:gd name="csY34" fmla="*/ 1167720 h 1207053"/>
                <a:gd name="csX35" fmla="*/ 887649 w 1672650"/>
                <a:gd name="csY35" fmla="*/ 1034684 h 1207053"/>
                <a:gd name="csX36" fmla="*/ 932061 w 1672650"/>
                <a:gd name="csY36" fmla="*/ 1082956 h 1207053"/>
                <a:gd name="csX37" fmla="*/ 1249394 w 1672650"/>
                <a:gd name="csY37" fmla="*/ 896549 h 1207053"/>
                <a:gd name="csX38" fmla="*/ 1237849 w 1672650"/>
                <a:gd name="csY38" fmla="*/ 905453 h 1207053"/>
                <a:gd name="csX39" fmla="*/ 1000947 w 1672650"/>
                <a:gd name="csY39" fmla="*/ 1070865 h 1207053"/>
                <a:gd name="csX40" fmla="*/ 972705 w 1672650"/>
                <a:gd name="csY40" fmla="*/ 1073342 h 1207053"/>
                <a:gd name="csX41" fmla="*/ 964310 w 1672650"/>
                <a:gd name="csY41" fmla="*/ 1064237 h 1207053"/>
                <a:gd name="csX42" fmla="*/ 909391 w 1672650"/>
                <a:gd name="csY42" fmla="*/ 1004529 h 1207053"/>
                <a:gd name="csX43" fmla="*/ 909773 w 1672650"/>
                <a:gd name="csY43" fmla="*/ 1004019 h 1207053"/>
                <a:gd name="csX44" fmla="*/ 898848 w 1672650"/>
                <a:gd name="csY44" fmla="*/ 993094 h 1207053"/>
                <a:gd name="csX45" fmla="*/ 901215 w 1672650"/>
                <a:gd name="csY45" fmla="*/ 963631 h 1207053"/>
                <a:gd name="csX46" fmla="*/ 1064461 w 1672650"/>
                <a:gd name="csY46" fmla="*/ 733904 h 1207053"/>
                <a:gd name="csX47" fmla="*/ 1074403 w 1672650"/>
                <a:gd name="csY47" fmla="*/ 721595 h 1207053"/>
                <a:gd name="csX48" fmla="*/ 1249394 w 1672650"/>
                <a:gd name="csY48" fmla="*/ 896549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4877 w 1672650"/>
                <a:gd name="csY2" fmla="*/ 663179 h 1207053"/>
                <a:gd name="csX3" fmla="*/ 1035490 w 1672650"/>
                <a:gd name="csY3" fmla="*/ 711907 h 1207053"/>
                <a:gd name="csX4" fmla="*/ 762606 w 1672650"/>
                <a:gd name="csY4" fmla="*/ 1157104 h 1207053"/>
                <a:gd name="csX5" fmla="*/ 133968 w 1672650"/>
                <a:gd name="csY5" fmla="*/ 746978 h 1207053"/>
                <a:gd name="csX6" fmla="*/ 131965 w 1672650"/>
                <a:gd name="csY6" fmla="*/ 733157 h 1207053"/>
                <a:gd name="csX7" fmla="*/ 370397 w 1672650"/>
                <a:gd name="csY7" fmla="*/ 695992 h 1207053"/>
                <a:gd name="csX8" fmla="*/ 635906 w 1672650"/>
                <a:gd name="csY8" fmla="*/ 642239 h 1207053"/>
                <a:gd name="csX9" fmla="*/ 406015 w 1672650"/>
                <a:gd name="csY9" fmla="*/ 416772 h 1207053"/>
                <a:gd name="csX10" fmla="*/ 27535 w 1672650"/>
                <a:gd name="csY10" fmla="*/ 168654 h 1207053"/>
                <a:gd name="csX11" fmla="*/ 2571 w 1672650"/>
                <a:gd name="csY11" fmla="*/ 174972 h 1207053"/>
                <a:gd name="csX12" fmla="*/ 8889 w 1672650"/>
                <a:gd name="csY12" fmla="*/ 199937 h 1207053"/>
                <a:gd name="csX13" fmla="*/ 601546 w 1672650"/>
                <a:gd name="csY13" fmla="*/ 625195 h 1207053"/>
                <a:gd name="csX14" fmla="*/ 366901 w 1672650"/>
                <a:gd name="csY14" fmla="*/ 659792 h 1207053"/>
                <a:gd name="csX15" fmla="*/ 101392 w 1672650"/>
                <a:gd name="csY15" fmla="*/ 713582 h 1207053"/>
                <a:gd name="csX16" fmla="*/ 99990 w 1672650"/>
                <a:gd name="csY16" fmla="*/ 760253 h 1207053"/>
                <a:gd name="csX17" fmla="*/ 793362 w 1672650"/>
                <a:gd name="csY17" fmla="*/ 1206378 h 1207053"/>
                <a:gd name="csX18" fmla="*/ 798606 w 1672650"/>
                <a:gd name="csY18" fmla="*/ 1207052 h 1207053"/>
                <a:gd name="csX19" fmla="*/ 802248 w 1672650"/>
                <a:gd name="csY19" fmla="*/ 1206451 h 1207053"/>
                <a:gd name="csX20" fmla="*/ 808257 w 1672650"/>
                <a:gd name="csY20" fmla="*/ 1207052 h 1207053"/>
                <a:gd name="csX21" fmla="*/ 834114 w 1672650"/>
                <a:gd name="csY21" fmla="*/ 1199040 h 1207053"/>
                <a:gd name="csX22" fmla="*/ 958702 w 1672650"/>
                <a:gd name="csY22" fmla="*/ 1108722 h 1207053"/>
                <a:gd name="csX23" fmla="*/ 1022161 w 1672650"/>
                <a:gd name="csY23" fmla="*/ 1100565 h 1207053"/>
                <a:gd name="csX24" fmla="*/ 1259300 w 1672650"/>
                <a:gd name="csY24" fmla="*/ 934824 h 1207053"/>
                <a:gd name="csX25" fmla="*/ 1309157 w 1672650"/>
                <a:gd name="csY25" fmla="*/ 896385 h 1207053"/>
                <a:gd name="csX26" fmla="*/ 1672650 w 1672650"/>
                <a:gd name="csY26" fmla="*/ 574974 h 1207053"/>
                <a:gd name="csX27" fmla="*/ 1672650 w 1672650"/>
                <a:gd name="csY27" fmla="*/ 526355 h 1207053"/>
                <a:gd name="csX28" fmla="*/ 1286067 w 1672650"/>
                <a:gd name="csY28" fmla="*/ 868361 h 1207053"/>
                <a:gd name="csX29" fmla="*/ 1278492 w 1672650"/>
                <a:gd name="csY29" fmla="*/ 874206 h 1207053"/>
                <a:gd name="csX30" fmla="*/ 1097456 w 1672650"/>
                <a:gd name="csY30" fmla="*/ 693188 h 1207053"/>
                <a:gd name="csX31" fmla="*/ 1102555 w 1672650"/>
                <a:gd name="csY31" fmla="*/ 686888 h 1207053"/>
                <a:gd name="csX32" fmla="*/ 1672650 w 1672650"/>
                <a:gd name="csY32" fmla="*/ 54409 h 1207053"/>
                <a:gd name="csX33" fmla="*/ 932061 w 1672650"/>
                <a:gd name="csY33" fmla="*/ 1082956 h 1207053"/>
                <a:gd name="csX34" fmla="*/ 887649 w 1672650"/>
                <a:gd name="csY34" fmla="*/ 1034684 h 1207053"/>
                <a:gd name="csX35" fmla="*/ 932061 w 1672650"/>
                <a:gd name="csY35" fmla="*/ 1082956 h 1207053"/>
                <a:gd name="csX36" fmla="*/ 1249394 w 1672650"/>
                <a:gd name="csY36" fmla="*/ 896549 h 1207053"/>
                <a:gd name="csX37" fmla="*/ 1237849 w 1672650"/>
                <a:gd name="csY37" fmla="*/ 905453 h 1207053"/>
                <a:gd name="csX38" fmla="*/ 1000947 w 1672650"/>
                <a:gd name="csY38" fmla="*/ 1070865 h 1207053"/>
                <a:gd name="csX39" fmla="*/ 972705 w 1672650"/>
                <a:gd name="csY39" fmla="*/ 1073342 h 1207053"/>
                <a:gd name="csX40" fmla="*/ 964310 w 1672650"/>
                <a:gd name="csY40" fmla="*/ 1064237 h 1207053"/>
                <a:gd name="csX41" fmla="*/ 909391 w 1672650"/>
                <a:gd name="csY41" fmla="*/ 1004529 h 1207053"/>
                <a:gd name="csX42" fmla="*/ 909773 w 1672650"/>
                <a:gd name="csY42" fmla="*/ 1004019 h 1207053"/>
                <a:gd name="csX43" fmla="*/ 898848 w 1672650"/>
                <a:gd name="csY43" fmla="*/ 993094 h 1207053"/>
                <a:gd name="csX44" fmla="*/ 901215 w 1672650"/>
                <a:gd name="csY44" fmla="*/ 963631 h 1207053"/>
                <a:gd name="csX45" fmla="*/ 1064461 w 1672650"/>
                <a:gd name="csY45" fmla="*/ 733904 h 1207053"/>
                <a:gd name="csX46" fmla="*/ 1074403 w 1672650"/>
                <a:gd name="csY46" fmla="*/ 721595 h 1207053"/>
                <a:gd name="csX47" fmla="*/ 1249394 w 1672650"/>
                <a:gd name="csY47" fmla="*/ 896549 h 1207053"/>
                <a:gd name="csX0" fmla="*/ 1672650 w 1672650"/>
                <a:gd name="csY0" fmla="*/ 54409 h 1214211"/>
                <a:gd name="csX1" fmla="*/ 1672650 w 1672650"/>
                <a:gd name="csY1" fmla="*/ 0 h 1214211"/>
                <a:gd name="csX2" fmla="*/ 1074877 w 1672650"/>
                <a:gd name="csY2" fmla="*/ 663179 h 1214211"/>
                <a:gd name="csX3" fmla="*/ 1035490 w 1672650"/>
                <a:gd name="csY3" fmla="*/ 711907 h 1214211"/>
                <a:gd name="csX4" fmla="*/ 762606 w 1672650"/>
                <a:gd name="csY4" fmla="*/ 1157104 h 1214211"/>
                <a:gd name="csX5" fmla="*/ 133968 w 1672650"/>
                <a:gd name="csY5" fmla="*/ 746978 h 1214211"/>
                <a:gd name="csX6" fmla="*/ 131965 w 1672650"/>
                <a:gd name="csY6" fmla="*/ 733157 h 1214211"/>
                <a:gd name="csX7" fmla="*/ 370397 w 1672650"/>
                <a:gd name="csY7" fmla="*/ 695992 h 1214211"/>
                <a:gd name="csX8" fmla="*/ 635906 w 1672650"/>
                <a:gd name="csY8" fmla="*/ 642239 h 1214211"/>
                <a:gd name="csX9" fmla="*/ 406015 w 1672650"/>
                <a:gd name="csY9" fmla="*/ 416772 h 1214211"/>
                <a:gd name="csX10" fmla="*/ 27535 w 1672650"/>
                <a:gd name="csY10" fmla="*/ 168654 h 1214211"/>
                <a:gd name="csX11" fmla="*/ 2571 w 1672650"/>
                <a:gd name="csY11" fmla="*/ 174972 h 1214211"/>
                <a:gd name="csX12" fmla="*/ 8889 w 1672650"/>
                <a:gd name="csY12" fmla="*/ 199937 h 1214211"/>
                <a:gd name="csX13" fmla="*/ 601546 w 1672650"/>
                <a:gd name="csY13" fmla="*/ 625195 h 1214211"/>
                <a:gd name="csX14" fmla="*/ 366901 w 1672650"/>
                <a:gd name="csY14" fmla="*/ 659792 h 1214211"/>
                <a:gd name="csX15" fmla="*/ 101392 w 1672650"/>
                <a:gd name="csY15" fmla="*/ 713582 h 1214211"/>
                <a:gd name="csX16" fmla="*/ 99990 w 1672650"/>
                <a:gd name="csY16" fmla="*/ 760253 h 1214211"/>
                <a:gd name="csX17" fmla="*/ 793362 w 1672650"/>
                <a:gd name="csY17" fmla="*/ 1206378 h 1214211"/>
                <a:gd name="csX18" fmla="*/ 798606 w 1672650"/>
                <a:gd name="csY18" fmla="*/ 1207052 h 1214211"/>
                <a:gd name="csX19" fmla="*/ 802248 w 1672650"/>
                <a:gd name="csY19" fmla="*/ 1206451 h 1214211"/>
                <a:gd name="csX20" fmla="*/ 808257 w 1672650"/>
                <a:gd name="csY20" fmla="*/ 1207052 h 1214211"/>
                <a:gd name="csX21" fmla="*/ 958702 w 1672650"/>
                <a:gd name="csY21" fmla="*/ 1108722 h 1214211"/>
                <a:gd name="csX22" fmla="*/ 1022161 w 1672650"/>
                <a:gd name="csY22" fmla="*/ 1100565 h 1214211"/>
                <a:gd name="csX23" fmla="*/ 1259300 w 1672650"/>
                <a:gd name="csY23" fmla="*/ 934824 h 1214211"/>
                <a:gd name="csX24" fmla="*/ 1309157 w 1672650"/>
                <a:gd name="csY24" fmla="*/ 896385 h 1214211"/>
                <a:gd name="csX25" fmla="*/ 1672650 w 1672650"/>
                <a:gd name="csY25" fmla="*/ 574974 h 1214211"/>
                <a:gd name="csX26" fmla="*/ 1672650 w 1672650"/>
                <a:gd name="csY26" fmla="*/ 526355 h 1214211"/>
                <a:gd name="csX27" fmla="*/ 1286067 w 1672650"/>
                <a:gd name="csY27" fmla="*/ 868361 h 1214211"/>
                <a:gd name="csX28" fmla="*/ 1278492 w 1672650"/>
                <a:gd name="csY28" fmla="*/ 874206 h 1214211"/>
                <a:gd name="csX29" fmla="*/ 1097456 w 1672650"/>
                <a:gd name="csY29" fmla="*/ 693188 h 1214211"/>
                <a:gd name="csX30" fmla="*/ 1102555 w 1672650"/>
                <a:gd name="csY30" fmla="*/ 686888 h 1214211"/>
                <a:gd name="csX31" fmla="*/ 1672650 w 1672650"/>
                <a:gd name="csY31" fmla="*/ 54409 h 1214211"/>
                <a:gd name="csX32" fmla="*/ 932061 w 1672650"/>
                <a:gd name="csY32" fmla="*/ 1082956 h 1214211"/>
                <a:gd name="csX33" fmla="*/ 887649 w 1672650"/>
                <a:gd name="csY33" fmla="*/ 1034684 h 1214211"/>
                <a:gd name="csX34" fmla="*/ 932061 w 1672650"/>
                <a:gd name="csY34" fmla="*/ 1082956 h 1214211"/>
                <a:gd name="csX35" fmla="*/ 1249394 w 1672650"/>
                <a:gd name="csY35" fmla="*/ 896549 h 1214211"/>
                <a:gd name="csX36" fmla="*/ 1237849 w 1672650"/>
                <a:gd name="csY36" fmla="*/ 905453 h 1214211"/>
                <a:gd name="csX37" fmla="*/ 1000947 w 1672650"/>
                <a:gd name="csY37" fmla="*/ 1070865 h 1214211"/>
                <a:gd name="csX38" fmla="*/ 972705 w 1672650"/>
                <a:gd name="csY38" fmla="*/ 1073342 h 1214211"/>
                <a:gd name="csX39" fmla="*/ 964310 w 1672650"/>
                <a:gd name="csY39" fmla="*/ 1064237 h 1214211"/>
                <a:gd name="csX40" fmla="*/ 909391 w 1672650"/>
                <a:gd name="csY40" fmla="*/ 1004529 h 1214211"/>
                <a:gd name="csX41" fmla="*/ 909773 w 1672650"/>
                <a:gd name="csY41" fmla="*/ 1004019 h 1214211"/>
                <a:gd name="csX42" fmla="*/ 898848 w 1672650"/>
                <a:gd name="csY42" fmla="*/ 993094 h 1214211"/>
                <a:gd name="csX43" fmla="*/ 901215 w 1672650"/>
                <a:gd name="csY43" fmla="*/ 963631 h 1214211"/>
                <a:gd name="csX44" fmla="*/ 1064461 w 1672650"/>
                <a:gd name="csY44" fmla="*/ 733904 h 1214211"/>
                <a:gd name="csX45" fmla="*/ 1074403 w 1672650"/>
                <a:gd name="csY45" fmla="*/ 721595 h 1214211"/>
                <a:gd name="csX46" fmla="*/ 1249394 w 1672650"/>
                <a:gd name="csY46" fmla="*/ 896549 h 1214211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4877 w 1672650"/>
                <a:gd name="csY2" fmla="*/ 663179 h 1207053"/>
                <a:gd name="csX3" fmla="*/ 1035490 w 1672650"/>
                <a:gd name="csY3" fmla="*/ 711907 h 1207053"/>
                <a:gd name="csX4" fmla="*/ 762606 w 1672650"/>
                <a:gd name="csY4" fmla="*/ 1157104 h 1207053"/>
                <a:gd name="csX5" fmla="*/ 133968 w 1672650"/>
                <a:gd name="csY5" fmla="*/ 746978 h 1207053"/>
                <a:gd name="csX6" fmla="*/ 131965 w 1672650"/>
                <a:gd name="csY6" fmla="*/ 733157 h 1207053"/>
                <a:gd name="csX7" fmla="*/ 370397 w 1672650"/>
                <a:gd name="csY7" fmla="*/ 695992 h 1207053"/>
                <a:gd name="csX8" fmla="*/ 635906 w 1672650"/>
                <a:gd name="csY8" fmla="*/ 642239 h 1207053"/>
                <a:gd name="csX9" fmla="*/ 406015 w 1672650"/>
                <a:gd name="csY9" fmla="*/ 416772 h 1207053"/>
                <a:gd name="csX10" fmla="*/ 27535 w 1672650"/>
                <a:gd name="csY10" fmla="*/ 168654 h 1207053"/>
                <a:gd name="csX11" fmla="*/ 2571 w 1672650"/>
                <a:gd name="csY11" fmla="*/ 174972 h 1207053"/>
                <a:gd name="csX12" fmla="*/ 8889 w 1672650"/>
                <a:gd name="csY12" fmla="*/ 199937 h 1207053"/>
                <a:gd name="csX13" fmla="*/ 601546 w 1672650"/>
                <a:gd name="csY13" fmla="*/ 625195 h 1207053"/>
                <a:gd name="csX14" fmla="*/ 366901 w 1672650"/>
                <a:gd name="csY14" fmla="*/ 659792 h 1207053"/>
                <a:gd name="csX15" fmla="*/ 101392 w 1672650"/>
                <a:gd name="csY15" fmla="*/ 713582 h 1207053"/>
                <a:gd name="csX16" fmla="*/ 99990 w 1672650"/>
                <a:gd name="csY16" fmla="*/ 760253 h 1207053"/>
                <a:gd name="csX17" fmla="*/ 793362 w 1672650"/>
                <a:gd name="csY17" fmla="*/ 1206378 h 1207053"/>
                <a:gd name="csX18" fmla="*/ 798606 w 1672650"/>
                <a:gd name="csY18" fmla="*/ 1207052 h 1207053"/>
                <a:gd name="csX19" fmla="*/ 802248 w 1672650"/>
                <a:gd name="csY19" fmla="*/ 1206451 h 1207053"/>
                <a:gd name="csX20" fmla="*/ 958702 w 1672650"/>
                <a:gd name="csY20" fmla="*/ 1108722 h 1207053"/>
                <a:gd name="csX21" fmla="*/ 1022161 w 1672650"/>
                <a:gd name="csY21" fmla="*/ 1100565 h 1207053"/>
                <a:gd name="csX22" fmla="*/ 1259300 w 1672650"/>
                <a:gd name="csY22" fmla="*/ 934824 h 1207053"/>
                <a:gd name="csX23" fmla="*/ 1309157 w 1672650"/>
                <a:gd name="csY23" fmla="*/ 896385 h 1207053"/>
                <a:gd name="csX24" fmla="*/ 1672650 w 1672650"/>
                <a:gd name="csY24" fmla="*/ 574974 h 1207053"/>
                <a:gd name="csX25" fmla="*/ 1672650 w 1672650"/>
                <a:gd name="csY25" fmla="*/ 526355 h 1207053"/>
                <a:gd name="csX26" fmla="*/ 1286067 w 1672650"/>
                <a:gd name="csY26" fmla="*/ 868361 h 1207053"/>
                <a:gd name="csX27" fmla="*/ 1278492 w 1672650"/>
                <a:gd name="csY27" fmla="*/ 874206 h 1207053"/>
                <a:gd name="csX28" fmla="*/ 1097456 w 1672650"/>
                <a:gd name="csY28" fmla="*/ 693188 h 1207053"/>
                <a:gd name="csX29" fmla="*/ 1102555 w 1672650"/>
                <a:gd name="csY29" fmla="*/ 686888 h 1207053"/>
                <a:gd name="csX30" fmla="*/ 1672650 w 1672650"/>
                <a:gd name="csY30" fmla="*/ 54409 h 1207053"/>
                <a:gd name="csX31" fmla="*/ 932061 w 1672650"/>
                <a:gd name="csY31" fmla="*/ 1082956 h 1207053"/>
                <a:gd name="csX32" fmla="*/ 887649 w 1672650"/>
                <a:gd name="csY32" fmla="*/ 1034684 h 1207053"/>
                <a:gd name="csX33" fmla="*/ 932061 w 1672650"/>
                <a:gd name="csY33" fmla="*/ 1082956 h 1207053"/>
                <a:gd name="csX34" fmla="*/ 1249394 w 1672650"/>
                <a:gd name="csY34" fmla="*/ 896549 h 1207053"/>
                <a:gd name="csX35" fmla="*/ 1237849 w 1672650"/>
                <a:gd name="csY35" fmla="*/ 905453 h 1207053"/>
                <a:gd name="csX36" fmla="*/ 1000947 w 1672650"/>
                <a:gd name="csY36" fmla="*/ 1070865 h 1207053"/>
                <a:gd name="csX37" fmla="*/ 972705 w 1672650"/>
                <a:gd name="csY37" fmla="*/ 1073342 h 1207053"/>
                <a:gd name="csX38" fmla="*/ 964310 w 1672650"/>
                <a:gd name="csY38" fmla="*/ 1064237 h 1207053"/>
                <a:gd name="csX39" fmla="*/ 909391 w 1672650"/>
                <a:gd name="csY39" fmla="*/ 1004529 h 1207053"/>
                <a:gd name="csX40" fmla="*/ 909773 w 1672650"/>
                <a:gd name="csY40" fmla="*/ 1004019 h 1207053"/>
                <a:gd name="csX41" fmla="*/ 898848 w 1672650"/>
                <a:gd name="csY41" fmla="*/ 993094 h 1207053"/>
                <a:gd name="csX42" fmla="*/ 901215 w 1672650"/>
                <a:gd name="csY42" fmla="*/ 963631 h 1207053"/>
                <a:gd name="csX43" fmla="*/ 1064461 w 1672650"/>
                <a:gd name="csY43" fmla="*/ 733904 h 1207053"/>
                <a:gd name="csX44" fmla="*/ 1074403 w 1672650"/>
                <a:gd name="csY44" fmla="*/ 721595 h 1207053"/>
                <a:gd name="csX45" fmla="*/ 1249394 w 1672650"/>
                <a:gd name="csY45" fmla="*/ 896549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4877 w 1672650"/>
                <a:gd name="csY2" fmla="*/ 663179 h 1207053"/>
                <a:gd name="csX3" fmla="*/ 1035490 w 1672650"/>
                <a:gd name="csY3" fmla="*/ 711907 h 1207053"/>
                <a:gd name="csX4" fmla="*/ 762606 w 1672650"/>
                <a:gd name="csY4" fmla="*/ 1157104 h 1207053"/>
                <a:gd name="csX5" fmla="*/ 133968 w 1672650"/>
                <a:gd name="csY5" fmla="*/ 746978 h 1207053"/>
                <a:gd name="csX6" fmla="*/ 131965 w 1672650"/>
                <a:gd name="csY6" fmla="*/ 733157 h 1207053"/>
                <a:gd name="csX7" fmla="*/ 370397 w 1672650"/>
                <a:gd name="csY7" fmla="*/ 695992 h 1207053"/>
                <a:gd name="csX8" fmla="*/ 635906 w 1672650"/>
                <a:gd name="csY8" fmla="*/ 642239 h 1207053"/>
                <a:gd name="csX9" fmla="*/ 406015 w 1672650"/>
                <a:gd name="csY9" fmla="*/ 416772 h 1207053"/>
                <a:gd name="csX10" fmla="*/ 27535 w 1672650"/>
                <a:gd name="csY10" fmla="*/ 168654 h 1207053"/>
                <a:gd name="csX11" fmla="*/ 2571 w 1672650"/>
                <a:gd name="csY11" fmla="*/ 174972 h 1207053"/>
                <a:gd name="csX12" fmla="*/ 8889 w 1672650"/>
                <a:gd name="csY12" fmla="*/ 199937 h 1207053"/>
                <a:gd name="csX13" fmla="*/ 601546 w 1672650"/>
                <a:gd name="csY13" fmla="*/ 625195 h 1207053"/>
                <a:gd name="csX14" fmla="*/ 366901 w 1672650"/>
                <a:gd name="csY14" fmla="*/ 659792 h 1207053"/>
                <a:gd name="csX15" fmla="*/ 101392 w 1672650"/>
                <a:gd name="csY15" fmla="*/ 713582 h 1207053"/>
                <a:gd name="csX16" fmla="*/ 99990 w 1672650"/>
                <a:gd name="csY16" fmla="*/ 760253 h 1207053"/>
                <a:gd name="csX17" fmla="*/ 793362 w 1672650"/>
                <a:gd name="csY17" fmla="*/ 1206378 h 1207053"/>
                <a:gd name="csX18" fmla="*/ 798606 w 1672650"/>
                <a:gd name="csY18" fmla="*/ 1207052 h 1207053"/>
                <a:gd name="csX19" fmla="*/ 802248 w 1672650"/>
                <a:gd name="csY19" fmla="*/ 1206451 h 1207053"/>
                <a:gd name="csX20" fmla="*/ 1022161 w 1672650"/>
                <a:gd name="csY20" fmla="*/ 1100565 h 1207053"/>
                <a:gd name="csX21" fmla="*/ 1259300 w 1672650"/>
                <a:gd name="csY21" fmla="*/ 934824 h 1207053"/>
                <a:gd name="csX22" fmla="*/ 1309157 w 1672650"/>
                <a:gd name="csY22" fmla="*/ 896385 h 1207053"/>
                <a:gd name="csX23" fmla="*/ 1672650 w 1672650"/>
                <a:gd name="csY23" fmla="*/ 574974 h 1207053"/>
                <a:gd name="csX24" fmla="*/ 1672650 w 1672650"/>
                <a:gd name="csY24" fmla="*/ 526355 h 1207053"/>
                <a:gd name="csX25" fmla="*/ 1286067 w 1672650"/>
                <a:gd name="csY25" fmla="*/ 868361 h 1207053"/>
                <a:gd name="csX26" fmla="*/ 1278492 w 1672650"/>
                <a:gd name="csY26" fmla="*/ 874206 h 1207053"/>
                <a:gd name="csX27" fmla="*/ 1097456 w 1672650"/>
                <a:gd name="csY27" fmla="*/ 693188 h 1207053"/>
                <a:gd name="csX28" fmla="*/ 1102555 w 1672650"/>
                <a:gd name="csY28" fmla="*/ 686888 h 1207053"/>
                <a:gd name="csX29" fmla="*/ 1672650 w 1672650"/>
                <a:gd name="csY29" fmla="*/ 54409 h 1207053"/>
                <a:gd name="csX30" fmla="*/ 932061 w 1672650"/>
                <a:gd name="csY30" fmla="*/ 1082956 h 1207053"/>
                <a:gd name="csX31" fmla="*/ 887649 w 1672650"/>
                <a:gd name="csY31" fmla="*/ 1034684 h 1207053"/>
                <a:gd name="csX32" fmla="*/ 932061 w 1672650"/>
                <a:gd name="csY32" fmla="*/ 1082956 h 1207053"/>
                <a:gd name="csX33" fmla="*/ 1249394 w 1672650"/>
                <a:gd name="csY33" fmla="*/ 896549 h 1207053"/>
                <a:gd name="csX34" fmla="*/ 1237849 w 1672650"/>
                <a:gd name="csY34" fmla="*/ 905453 h 1207053"/>
                <a:gd name="csX35" fmla="*/ 1000947 w 1672650"/>
                <a:gd name="csY35" fmla="*/ 1070865 h 1207053"/>
                <a:gd name="csX36" fmla="*/ 972705 w 1672650"/>
                <a:gd name="csY36" fmla="*/ 1073342 h 1207053"/>
                <a:gd name="csX37" fmla="*/ 964310 w 1672650"/>
                <a:gd name="csY37" fmla="*/ 1064237 h 1207053"/>
                <a:gd name="csX38" fmla="*/ 909391 w 1672650"/>
                <a:gd name="csY38" fmla="*/ 1004529 h 1207053"/>
                <a:gd name="csX39" fmla="*/ 909773 w 1672650"/>
                <a:gd name="csY39" fmla="*/ 1004019 h 1207053"/>
                <a:gd name="csX40" fmla="*/ 898848 w 1672650"/>
                <a:gd name="csY40" fmla="*/ 993094 h 1207053"/>
                <a:gd name="csX41" fmla="*/ 901215 w 1672650"/>
                <a:gd name="csY41" fmla="*/ 963631 h 1207053"/>
                <a:gd name="csX42" fmla="*/ 1064461 w 1672650"/>
                <a:gd name="csY42" fmla="*/ 733904 h 1207053"/>
                <a:gd name="csX43" fmla="*/ 1074403 w 1672650"/>
                <a:gd name="csY43" fmla="*/ 721595 h 1207053"/>
                <a:gd name="csX44" fmla="*/ 1249394 w 1672650"/>
                <a:gd name="csY44" fmla="*/ 896549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4877 w 1672650"/>
                <a:gd name="csY2" fmla="*/ 663179 h 1207053"/>
                <a:gd name="csX3" fmla="*/ 1035490 w 1672650"/>
                <a:gd name="csY3" fmla="*/ 711907 h 1207053"/>
                <a:gd name="csX4" fmla="*/ 762606 w 1672650"/>
                <a:gd name="csY4" fmla="*/ 1157104 h 1207053"/>
                <a:gd name="csX5" fmla="*/ 133968 w 1672650"/>
                <a:gd name="csY5" fmla="*/ 746978 h 1207053"/>
                <a:gd name="csX6" fmla="*/ 131965 w 1672650"/>
                <a:gd name="csY6" fmla="*/ 733157 h 1207053"/>
                <a:gd name="csX7" fmla="*/ 370397 w 1672650"/>
                <a:gd name="csY7" fmla="*/ 695992 h 1207053"/>
                <a:gd name="csX8" fmla="*/ 635906 w 1672650"/>
                <a:gd name="csY8" fmla="*/ 642239 h 1207053"/>
                <a:gd name="csX9" fmla="*/ 406015 w 1672650"/>
                <a:gd name="csY9" fmla="*/ 416772 h 1207053"/>
                <a:gd name="csX10" fmla="*/ 27535 w 1672650"/>
                <a:gd name="csY10" fmla="*/ 168654 h 1207053"/>
                <a:gd name="csX11" fmla="*/ 2571 w 1672650"/>
                <a:gd name="csY11" fmla="*/ 174972 h 1207053"/>
                <a:gd name="csX12" fmla="*/ 8889 w 1672650"/>
                <a:gd name="csY12" fmla="*/ 199937 h 1207053"/>
                <a:gd name="csX13" fmla="*/ 601546 w 1672650"/>
                <a:gd name="csY13" fmla="*/ 625195 h 1207053"/>
                <a:gd name="csX14" fmla="*/ 366901 w 1672650"/>
                <a:gd name="csY14" fmla="*/ 659792 h 1207053"/>
                <a:gd name="csX15" fmla="*/ 101392 w 1672650"/>
                <a:gd name="csY15" fmla="*/ 713582 h 1207053"/>
                <a:gd name="csX16" fmla="*/ 99990 w 1672650"/>
                <a:gd name="csY16" fmla="*/ 760253 h 1207053"/>
                <a:gd name="csX17" fmla="*/ 793362 w 1672650"/>
                <a:gd name="csY17" fmla="*/ 1206378 h 1207053"/>
                <a:gd name="csX18" fmla="*/ 798606 w 1672650"/>
                <a:gd name="csY18" fmla="*/ 1207052 h 1207053"/>
                <a:gd name="csX19" fmla="*/ 802248 w 1672650"/>
                <a:gd name="csY19" fmla="*/ 1206451 h 1207053"/>
                <a:gd name="csX20" fmla="*/ 1022161 w 1672650"/>
                <a:gd name="csY20" fmla="*/ 1100565 h 1207053"/>
                <a:gd name="csX21" fmla="*/ 1259300 w 1672650"/>
                <a:gd name="csY21" fmla="*/ 934824 h 1207053"/>
                <a:gd name="csX22" fmla="*/ 1309157 w 1672650"/>
                <a:gd name="csY22" fmla="*/ 896385 h 1207053"/>
                <a:gd name="csX23" fmla="*/ 1672650 w 1672650"/>
                <a:gd name="csY23" fmla="*/ 574974 h 1207053"/>
                <a:gd name="csX24" fmla="*/ 1672650 w 1672650"/>
                <a:gd name="csY24" fmla="*/ 526355 h 1207053"/>
                <a:gd name="csX25" fmla="*/ 1286067 w 1672650"/>
                <a:gd name="csY25" fmla="*/ 868361 h 1207053"/>
                <a:gd name="csX26" fmla="*/ 1278492 w 1672650"/>
                <a:gd name="csY26" fmla="*/ 874206 h 1207053"/>
                <a:gd name="csX27" fmla="*/ 1097456 w 1672650"/>
                <a:gd name="csY27" fmla="*/ 693188 h 1207053"/>
                <a:gd name="csX28" fmla="*/ 1102555 w 1672650"/>
                <a:gd name="csY28" fmla="*/ 686888 h 1207053"/>
                <a:gd name="csX29" fmla="*/ 1672650 w 1672650"/>
                <a:gd name="csY29" fmla="*/ 54409 h 1207053"/>
                <a:gd name="csX30" fmla="*/ 1249394 w 1672650"/>
                <a:gd name="csY30" fmla="*/ 896549 h 1207053"/>
                <a:gd name="csX31" fmla="*/ 1237849 w 1672650"/>
                <a:gd name="csY31" fmla="*/ 905453 h 1207053"/>
                <a:gd name="csX32" fmla="*/ 1000947 w 1672650"/>
                <a:gd name="csY32" fmla="*/ 1070865 h 1207053"/>
                <a:gd name="csX33" fmla="*/ 972705 w 1672650"/>
                <a:gd name="csY33" fmla="*/ 1073342 h 1207053"/>
                <a:gd name="csX34" fmla="*/ 964310 w 1672650"/>
                <a:gd name="csY34" fmla="*/ 1064237 h 1207053"/>
                <a:gd name="csX35" fmla="*/ 909391 w 1672650"/>
                <a:gd name="csY35" fmla="*/ 1004529 h 1207053"/>
                <a:gd name="csX36" fmla="*/ 909773 w 1672650"/>
                <a:gd name="csY36" fmla="*/ 1004019 h 1207053"/>
                <a:gd name="csX37" fmla="*/ 898848 w 1672650"/>
                <a:gd name="csY37" fmla="*/ 993094 h 1207053"/>
                <a:gd name="csX38" fmla="*/ 901215 w 1672650"/>
                <a:gd name="csY38" fmla="*/ 963631 h 1207053"/>
                <a:gd name="csX39" fmla="*/ 1064461 w 1672650"/>
                <a:gd name="csY39" fmla="*/ 733904 h 1207053"/>
                <a:gd name="csX40" fmla="*/ 1074403 w 1672650"/>
                <a:gd name="csY40" fmla="*/ 721595 h 1207053"/>
                <a:gd name="csX41" fmla="*/ 1249394 w 1672650"/>
                <a:gd name="csY41" fmla="*/ 896549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4877 w 1672650"/>
                <a:gd name="csY2" fmla="*/ 663179 h 1207053"/>
                <a:gd name="csX3" fmla="*/ 1035490 w 1672650"/>
                <a:gd name="csY3" fmla="*/ 711907 h 1207053"/>
                <a:gd name="csX4" fmla="*/ 762606 w 1672650"/>
                <a:gd name="csY4" fmla="*/ 1157104 h 1207053"/>
                <a:gd name="csX5" fmla="*/ 133968 w 1672650"/>
                <a:gd name="csY5" fmla="*/ 746978 h 1207053"/>
                <a:gd name="csX6" fmla="*/ 131965 w 1672650"/>
                <a:gd name="csY6" fmla="*/ 733157 h 1207053"/>
                <a:gd name="csX7" fmla="*/ 370397 w 1672650"/>
                <a:gd name="csY7" fmla="*/ 695992 h 1207053"/>
                <a:gd name="csX8" fmla="*/ 635906 w 1672650"/>
                <a:gd name="csY8" fmla="*/ 642239 h 1207053"/>
                <a:gd name="csX9" fmla="*/ 406015 w 1672650"/>
                <a:gd name="csY9" fmla="*/ 416772 h 1207053"/>
                <a:gd name="csX10" fmla="*/ 27535 w 1672650"/>
                <a:gd name="csY10" fmla="*/ 168654 h 1207053"/>
                <a:gd name="csX11" fmla="*/ 2571 w 1672650"/>
                <a:gd name="csY11" fmla="*/ 174972 h 1207053"/>
                <a:gd name="csX12" fmla="*/ 8889 w 1672650"/>
                <a:gd name="csY12" fmla="*/ 199937 h 1207053"/>
                <a:gd name="csX13" fmla="*/ 601546 w 1672650"/>
                <a:gd name="csY13" fmla="*/ 625195 h 1207053"/>
                <a:gd name="csX14" fmla="*/ 366901 w 1672650"/>
                <a:gd name="csY14" fmla="*/ 659792 h 1207053"/>
                <a:gd name="csX15" fmla="*/ 101392 w 1672650"/>
                <a:gd name="csY15" fmla="*/ 713582 h 1207053"/>
                <a:gd name="csX16" fmla="*/ 99990 w 1672650"/>
                <a:gd name="csY16" fmla="*/ 760253 h 1207053"/>
                <a:gd name="csX17" fmla="*/ 793362 w 1672650"/>
                <a:gd name="csY17" fmla="*/ 1206378 h 1207053"/>
                <a:gd name="csX18" fmla="*/ 798606 w 1672650"/>
                <a:gd name="csY18" fmla="*/ 1207052 h 1207053"/>
                <a:gd name="csX19" fmla="*/ 802248 w 1672650"/>
                <a:gd name="csY19" fmla="*/ 1206451 h 1207053"/>
                <a:gd name="csX20" fmla="*/ 1022161 w 1672650"/>
                <a:gd name="csY20" fmla="*/ 1100565 h 1207053"/>
                <a:gd name="csX21" fmla="*/ 1259300 w 1672650"/>
                <a:gd name="csY21" fmla="*/ 934824 h 1207053"/>
                <a:gd name="csX22" fmla="*/ 1309157 w 1672650"/>
                <a:gd name="csY22" fmla="*/ 896385 h 1207053"/>
                <a:gd name="csX23" fmla="*/ 1672650 w 1672650"/>
                <a:gd name="csY23" fmla="*/ 574974 h 1207053"/>
                <a:gd name="csX24" fmla="*/ 1672650 w 1672650"/>
                <a:gd name="csY24" fmla="*/ 526355 h 1207053"/>
                <a:gd name="csX25" fmla="*/ 1286067 w 1672650"/>
                <a:gd name="csY25" fmla="*/ 868361 h 1207053"/>
                <a:gd name="csX26" fmla="*/ 1278492 w 1672650"/>
                <a:gd name="csY26" fmla="*/ 874206 h 1207053"/>
                <a:gd name="csX27" fmla="*/ 1097456 w 1672650"/>
                <a:gd name="csY27" fmla="*/ 693188 h 1207053"/>
                <a:gd name="csX28" fmla="*/ 1102555 w 1672650"/>
                <a:gd name="csY28" fmla="*/ 686888 h 1207053"/>
                <a:gd name="csX29" fmla="*/ 1672650 w 1672650"/>
                <a:gd name="csY29" fmla="*/ 54409 h 1207053"/>
                <a:gd name="csX30" fmla="*/ 1249394 w 1672650"/>
                <a:gd name="csY30" fmla="*/ 896549 h 1207053"/>
                <a:gd name="csX31" fmla="*/ 1237849 w 1672650"/>
                <a:gd name="csY31" fmla="*/ 905453 h 1207053"/>
                <a:gd name="csX32" fmla="*/ 1000947 w 1672650"/>
                <a:gd name="csY32" fmla="*/ 1070865 h 1207053"/>
                <a:gd name="csX33" fmla="*/ 972705 w 1672650"/>
                <a:gd name="csY33" fmla="*/ 1073342 h 1207053"/>
                <a:gd name="csX34" fmla="*/ 964310 w 1672650"/>
                <a:gd name="csY34" fmla="*/ 1064237 h 1207053"/>
                <a:gd name="csX35" fmla="*/ 909391 w 1672650"/>
                <a:gd name="csY35" fmla="*/ 1004529 h 1207053"/>
                <a:gd name="csX36" fmla="*/ 909773 w 1672650"/>
                <a:gd name="csY36" fmla="*/ 1004019 h 1207053"/>
                <a:gd name="csX37" fmla="*/ 901215 w 1672650"/>
                <a:gd name="csY37" fmla="*/ 963631 h 1207053"/>
                <a:gd name="csX38" fmla="*/ 1064461 w 1672650"/>
                <a:gd name="csY38" fmla="*/ 733904 h 1207053"/>
                <a:gd name="csX39" fmla="*/ 1074403 w 1672650"/>
                <a:gd name="csY39" fmla="*/ 721595 h 1207053"/>
                <a:gd name="csX40" fmla="*/ 1249394 w 1672650"/>
                <a:gd name="csY40" fmla="*/ 896549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4877 w 1672650"/>
                <a:gd name="csY2" fmla="*/ 663179 h 1207053"/>
                <a:gd name="csX3" fmla="*/ 1035490 w 1672650"/>
                <a:gd name="csY3" fmla="*/ 711907 h 1207053"/>
                <a:gd name="csX4" fmla="*/ 762606 w 1672650"/>
                <a:gd name="csY4" fmla="*/ 1157104 h 1207053"/>
                <a:gd name="csX5" fmla="*/ 133968 w 1672650"/>
                <a:gd name="csY5" fmla="*/ 746978 h 1207053"/>
                <a:gd name="csX6" fmla="*/ 131965 w 1672650"/>
                <a:gd name="csY6" fmla="*/ 733157 h 1207053"/>
                <a:gd name="csX7" fmla="*/ 370397 w 1672650"/>
                <a:gd name="csY7" fmla="*/ 695992 h 1207053"/>
                <a:gd name="csX8" fmla="*/ 635906 w 1672650"/>
                <a:gd name="csY8" fmla="*/ 642239 h 1207053"/>
                <a:gd name="csX9" fmla="*/ 406015 w 1672650"/>
                <a:gd name="csY9" fmla="*/ 416772 h 1207053"/>
                <a:gd name="csX10" fmla="*/ 27535 w 1672650"/>
                <a:gd name="csY10" fmla="*/ 168654 h 1207053"/>
                <a:gd name="csX11" fmla="*/ 2571 w 1672650"/>
                <a:gd name="csY11" fmla="*/ 174972 h 1207053"/>
                <a:gd name="csX12" fmla="*/ 8889 w 1672650"/>
                <a:gd name="csY12" fmla="*/ 199937 h 1207053"/>
                <a:gd name="csX13" fmla="*/ 601546 w 1672650"/>
                <a:gd name="csY13" fmla="*/ 625195 h 1207053"/>
                <a:gd name="csX14" fmla="*/ 366901 w 1672650"/>
                <a:gd name="csY14" fmla="*/ 659792 h 1207053"/>
                <a:gd name="csX15" fmla="*/ 101392 w 1672650"/>
                <a:gd name="csY15" fmla="*/ 713582 h 1207053"/>
                <a:gd name="csX16" fmla="*/ 99990 w 1672650"/>
                <a:gd name="csY16" fmla="*/ 760253 h 1207053"/>
                <a:gd name="csX17" fmla="*/ 793362 w 1672650"/>
                <a:gd name="csY17" fmla="*/ 1206378 h 1207053"/>
                <a:gd name="csX18" fmla="*/ 798606 w 1672650"/>
                <a:gd name="csY18" fmla="*/ 1207052 h 1207053"/>
                <a:gd name="csX19" fmla="*/ 802248 w 1672650"/>
                <a:gd name="csY19" fmla="*/ 1206451 h 1207053"/>
                <a:gd name="csX20" fmla="*/ 1022161 w 1672650"/>
                <a:gd name="csY20" fmla="*/ 1100565 h 1207053"/>
                <a:gd name="csX21" fmla="*/ 1259300 w 1672650"/>
                <a:gd name="csY21" fmla="*/ 934824 h 1207053"/>
                <a:gd name="csX22" fmla="*/ 1309157 w 1672650"/>
                <a:gd name="csY22" fmla="*/ 896385 h 1207053"/>
                <a:gd name="csX23" fmla="*/ 1672650 w 1672650"/>
                <a:gd name="csY23" fmla="*/ 574974 h 1207053"/>
                <a:gd name="csX24" fmla="*/ 1672650 w 1672650"/>
                <a:gd name="csY24" fmla="*/ 526355 h 1207053"/>
                <a:gd name="csX25" fmla="*/ 1286067 w 1672650"/>
                <a:gd name="csY25" fmla="*/ 868361 h 1207053"/>
                <a:gd name="csX26" fmla="*/ 1278492 w 1672650"/>
                <a:gd name="csY26" fmla="*/ 874206 h 1207053"/>
                <a:gd name="csX27" fmla="*/ 1097456 w 1672650"/>
                <a:gd name="csY27" fmla="*/ 693188 h 1207053"/>
                <a:gd name="csX28" fmla="*/ 1102555 w 1672650"/>
                <a:gd name="csY28" fmla="*/ 686888 h 1207053"/>
                <a:gd name="csX29" fmla="*/ 1672650 w 1672650"/>
                <a:gd name="csY29" fmla="*/ 54409 h 1207053"/>
                <a:gd name="csX30" fmla="*/ 1249394 w 1672650"/>
                <a:gd name="csY30" fmla="*/ 896549 h 1207053"/>
                <a:gd name="csX31" fmla="*/ 1237849 w 1672650"/>
                <a:gd name="csY31" fmla="*/ 905453 h 1207053"/>
                <a:gd name="csX32" fmla="*/ 1000947 w 1672650"/>
                <a:gd name="csY32" fmla="*/ 1070865 h 1207053"/>
                <a:gd name="csX33" fmla="*/ 972705 w 1672650"/>
                <a:gd name="csY33" fmla="*/ 1073342 h 1207053"/>
                <a:gd name="csX34" fmla="*/ 964310 w 1672650"/>
                <a:gd name="csY34" fmla="*/ 1064237 h 1207053"/>
                <a:gd name="csX35" fmla="*/ 909391 w 1672650"/>
                <a:gd name="csY35" fmla="*/ 1004529 h 1207053"/>
                <a:gd name="csX36" fmla="*/ 901215 w 1672650"/>
                <a:gd name="csY36" fmla="*/ 963631 h 1207053"/>
                <a:gd name="csX37" fmla="*/ 1064461 w 1672650"/>
                <a:gd name="csY37" fmla="*/ 733904 h 1207053"/>
                <a:gd name="csX38" fmla="*/ 1074403 w 1672650"/>
                <a:gd name="csY38" fmla="*/ 721595 h 1207053"/>
                <a:gd name="csX39" fmla="*/ 1249394 w 1672650"/>
                <a:gd name="csY39" fmla="*/ 896549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4877 w 1672650"/>
                <a:gd name="csY2" fmla="*/ 663179 h 1207053"/>
                <a:gd name="csX3" fmla="*/ 1035490 w 1672650"/>
                <a:gd name="csY3" fmla="*/ 711907 h 1207053"/>
                <a:gd name="csX4" fmla="*/ 762606 w 1672650"/>
                <a:gd name="csY4" fmla="*/ 1157104 h 1207053"/>
                <a:gd name="csX5" fmla="*/ 133968 w 1672650"/>
                <a:gd name="csY5" fmla="*/ 746978 h 1207053"/>
                <a:gd name="csX6" fmla="*/ 131965 w 1672650"/>
                <a:gd name="csY6" fmla="*/ 733157 h 1207053"/>
                <a:gd name="csX7" fmla="*/ 370397 w 1672650"/>
                <a:gd name="csY7" fmla="*/ 695992 h 1207053"/>
                <a:gd name="csX8" fmla="*/ 635906 w 1672650"/>
                <a:gd name="csY8" fmla="*/ 642239 h 1207053"/>
                <a:gd name="csX9" fmla="*/ 406015 w 1672650"/>
                <a:gd name="csY9" fmla="*/ 416772 h 1207053"/>
                <a:gd name="csX10" fmla="*/ 27535 w 1672650"/>
                <a:gd name="csY10" fmla="*/ 168654 h 1207053"/>
                <a:gd name="csX11" fmla="*/ 2571 w 1672650"/>
                <a:gd name="csY11" fmla="*/ 174972 h 1207053"/>
                <a:gd name="csX12" fmla="*/ 8889 w 1672650"/>
                <a:gd name="csY12" fmla="*/ 199937 h 1207053"/>
                <a:gd name="csX13" fmla="*/ 601546 w 1672650"/>
                <a:gd name="csY13" fmla="*/ 625195 h 1207053"/>
                <a:gd name="csX14" fmla="*/ 366901 w 1672650"/>
                <a:gd name="csY14" fmla="*/ 659792 h 1207053"/>
                <a:gd name="csX15" fmla="*/ 101392 w 1672650"/>
                <a:gd name="csY15" fmla="*/ 713582 h 1207053"/>
                <a:gd name="csX16" fmla="*/ 99990 w 1672650"/>
                <a:gd name="csY16" fmla="*/ 760253 h 1207053"/>
                <a:gd name="csX17" fmla="*/ 793362 w 1672650"/>
                <a:gd name="csY17" fmla="*/ 1206378 h 1207053"/>
                <a:gd name="csX18" fmla="*/ 798606 w 1672650"/>
                <a:gd name="csY18" fmla="*/ 1207052 h 1207053"/>
                <a:gd name="csX19" fmla="*/ 802248 w 1672650"/>
                <a:gd name="csY19" fmla="*/ 1206451 h 1207053"/>
                <a:gd name="csX20" fmla="*/ 1022161 w 1672650"/>
                <a:gd name="csY20" fmla="*/ 1100565 h 1207053"/>
                <a:gd name="csX21" fmla="*/ 1259300 w 1672650"/>
                <a:gd name="csY21" fmla="*/ 934824 h 1207053"/>
                <a:gd name="csX22" fmla="*/ 1309157 w 1672650"/>
                <a:gd name="csY22" fmla="*/ 896385 h 1207053"/>
                <a:gd name="csX23" fmla="*/ 1672650 w 1672650"/>
                <a:gd name="csY23" fmla="*/ 574974 h 1207053"/>
                <a:gd name="csX24" fmla="*/ 1672650 w 1672650"/>
                <a:gd name="csY24" fmla="*/ 526355 h 1207053"/>
                <a:gd name="csX25" fmla="*/ 1286067 w 1672650"/>
                <a:gd name="csY25" fmla="*/ 868361 h 1207053"/>
                <a:gd name="csX26" fmla="*/ 1278492 w 1672650"/>
                <a:gd name="csY26" fmla="*/ 874206 h 1207053"/>
                <a:gd name="csX27" fmla="*/ 1097456 w 1672650"/>
                <a:gd name="csY27" fmla="*/ 693188 h 1207053"/>
                <a:gd name="csX28" fmla="*/ 1102555 w 1672650"/>
                <a:gd name="csY28" fmla="*/ 686888 h 1207053"/>
                <a:gd name="csX29" fmla="*/ 1672650 w 1672650"/>
                <a:gd name="csY29" fmla="*/ 54409 h 1207053"/>
                <a:gd name="csX30" fmla="*/ 1249394 w 1672650"/>
                <a:gd name="csY30" fmla="*/ 896549 h 1207053"/>
                <a:gd name="csX31" fmla="*/ 1237849 w 1672650"/>
                <a:gd name="csY31" fmla="*/ 905453 h 1207053"/>
                <a:gd name="csX32" fmla="*/ 1000947 w 1672650"/>
                <a:gd name="csY32" fmla="*/ 1070865 h 1207053"/>
                <a:gd name="csX33" fmla="*/ 972705 w 1672650"/>
                <a:gd name="csY33" fmla="*/ 1073342 h 1207053"/>
                <a:gd name="csX34" fmla="*/ 964310 w 1672650"/>
                <a:gd name="csY34" fmla="*/ 1064237 h 1207053"/>
                <a:gd name="csX35" fmla="*/ 909391 w 1672650"/>
                <a:gd name="csY35" fmla="*/ 1004529 h 1207053"/>
                <a:gd name="csX36" fmla="*/ 1064461 w 1672650"/>
                <a:gd name="csY36" fmla="*/ 733904 h 1207053"/>
                <a:gd name="csX37" fmla="*/ 1074403 w 1672650"/>
                <a:gd name="csY37" fmla="*/ 721595 h 1207053"/>
                <a:gd name="csX38" fmla="*/ 1249394 w 1672650"/>
                <a:gd name="csY38" fmla="*/ 896549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4877 w 1672650"/>
                <a:gd name="csY2" fmla="*/ 663179 h 1207053"/>
                <a:gd name="csX3" fmla="*/ 1035490 w 1672650"/>
                <a:gd name="csY3" fmla="*/ 711907 h 1207053"/>
                <a:gd name="csX4" fmla="*/ 762606 w 1672650"/>
                <a:gd name="csY4" fmla="*/ 1157104 h 1207053"/>
                <a:gd name="csX5" fmla="*/ 133968 w 1672650"/>
                <a:gd name="csY5" fmla="*/ 746978 h 1207053"/>
                <a:gd name="csX6" fmla="*/ 131965 w 1672650"/>
                <a:gd name="csY6" fmla="*/ 733157 h 1207053"/>
                <a:gd name="csX7" fmla="*/ 370397 w 1672650"/>
                <a:gd name="csY7" fmla="*/ 695992 h 1207053"/>
                <a:gd name="csX8" fmla="*/ 635906 w 1672650"/>
                <a:gd name="csY8" fmla="*/ 642239 h 1207053"/>
                <a:gd name="csX9" fmla="*/ 406015 w 1672650"/>
                <a:gd name="csY9" fmla="*/ 416772 h 1207053"/>
                <a:gd name="csX10" fmla="*/ 27535 w 1672650"/>
                <a:gd name="csY10" fmla="*/ 168654 h 1207053"/>
                <a:gd name="csX11" fmla="*/ 2571 w 1672650"/>
                <a:gd name="csY11" fmla="*/ 174972 h 1207053"/>
                <a:gd name="csX12" fmla="*/ 8889 w 1672650"/>
                <a:gd name="csY12" fmla="*/ 199937 h 1207053"/>
                <a:gd name="csX13" fmla="*/ 601546 w 1672650"/>
                <a:gd name="csY13" fmla="*/ 625195 h 1207053"/>
                <a:gd name="csX14" fmla="*/ 366901 w 1672650"/>
                <a:gd name="csY14" fmla="*/ 659792 h 1207053"/>
                <a:gd name="csX15" fmla="*/ 101392 w 1672650"/>
                <a:gd name="csY15" fmla="*/ 713582 h 1207053"/>
                <a:gd name="csX16" fmla="*/ 99990 w 1672650"/>
                <a:gd name="csY16" fmla="*/ 760253 h 1207053"/>
                <a:gd name="csX17" fmla="*/ 793362 w 1672650"/>
                <a:gd name="csY17" fmla="*/ 1206378 h 1207053"/>
                <a:gd name="csX18" fmla="*/ 798606 w 1672650"/>
                <a:gd name="csY18" fmla="*/ 1207052 h 1207053"/>
                <a:gd name="csX19" fmla="*/ 802248 w 1672650"/>
                <a:gd name="csY19" fmla="*/ 1206451 h 1207053"/>
                <a:gd name="csX20" fmla="*/ 1022161 w 1672650"/>
                <a:gd name="csY20" fmla="*/ 1100565 h 1207053"/>
                <a:gd name="csX21" fmla="*/ 1259300 w 1672650"/>
                <a:gd name="csY21" fmla="*/ 934824 h 1207053"/>
                <a:gd name="csX22" fmla="*/ 1309157 w 1672650"/>
                <a:gd name="csY22" fmla="*/ 896385 h 1207053"/>
                <a:gd name="csX23" fmla="*/ 1672650 w 1672650"/>
                <a:gd name="csY23" fmla="*/ 574974 h 1207053"/>
                <a:gd name="csX24" fmla="*/ 1672650 w 1672650"/>
                <a:gd name="csY24" fmla="*/ 526355 h 1207053"/>
                <a:gd name="csX25" fmla="*/ 1286067 w 1672650"/>
                <a:gd name="csY25" fmla="*/ 868361 h 1207053"/>
                <a:gd name="csX26" fmla="*/ 1278492 w 1672650"/>
                <a:gd name="csY26" fmla="*/ 874206 h 1207053"/>
                <a:gd name="csX27" fmla="*/ 1097456 w 1672650"/>
                <a:gd name="csY27" fmla="*/ 693188 h 1207053"/>
                <a:gd name="csX28" fmla="*/ 1102555 w 1672650"/>
                <a:gd name="csY28" fmla="*/ 686888 h 1207053"/>
                <a:gd name="csX29" fmla="*/ 1672650 w 1672650"/>
                <a:gd name="csY29" fmla="*/ 54409 h 1207053"/>
                <a:gd name="csX30" fmla="*/ 1249394 w 1672650"/>
                <a:gd name="csY30" fmla="*/ 896549 h 1207053"/>
                <a:gd name="csX31" fmla="*/ 1237849 w 1672650"/>
                <a:gd name="csY31" fmla="*/ 905453 h 1207053"/>
                <a:gd name="csX32" fmla="*/ 1000947 w 1672650"/>
                <a:gd name="csY32" fmla="*/ 1070865 h 1207053"/>
                <a:gd name="csX33" fmla="*/ 972705 w 1672650"/>
                <a:gd name="csY33" fmla="*/ 1073342 h 1207053"/>
                <a:gd name="csX34" fmla="*/ 964310 w 1672650"/>
                <a:gd name="csY34" fmla="*/ 1064237 h 1207053"/>
                <a:gd name="csX35" fmla="*/ 1064461 w 1672650"/>
                <a:gd name="csY35" fmla="*/ 733904 h 1207053"/>
                <a:gd name="csX36" fmla="*/ 1074403 w 1672650"/>
                <a:gd name="csY36" fmla="*/ 721595 h 1207053"/>
                <a:gd name="csX37" fmla="*/ 1249394 w 1672650"/>
                <a:gd name="csY37" fmla="*/ 896549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4877 w 1672650"/>
                <a:gd name="csY2" fmla="*/ 663179 h 1207053"/>
                <a:gd name="csX3" fmla="*/ 1035490 w 1672650"/>
                <a:gd name="csY3" fmla="*/ 711907 h 1207053"/>
                <a:gd name="csX4" fmla="*/ 762606 w 1672650"/>
                <a:gd name="csY4" fmla="*/ 1157104 h 1207053"/>
                <a:gd name="csX5" fmla="*/ 133968 w 1672650"/>
                <a:gd name="csY5" fmla="*/ 746978 h 1207053"/>
                <a:gd name="csX6" fmla="*/ 131965 w 1672650"/>
                <a:gd name="csY6" fmla="*/ 733157 h 1207053"/>
                <a:gd name="csX7" fmla="*/ 370397 w 1672650"/>
                <a:gd name="csY7" fmla="*/ 695992 h 1207053"/>
                <a:gd name="csX8" fmla="*/ 635906 w 1672650"/>
                <a:gd name="csY8" fmla="*/ 642239 h 1207053"/>
                <a:gd name="csX9" fmla="*/ 406015 w 1672650"/>
                <a:gd name="csY9" fmla="*/ 416772 h 1207053"/>
                <a:gd name="csX10" fmla="*/ 27535 w 1672650"/>
                <a:gd name="csY10" fmla="*/ 168654 h 1207053"/>
                <a:gd name="csX11" fmla="*/ 2571 w 1672650"/>
                <a:gd name="csY11" fmla="*/ 174972 h 1207053"/>
                <a:gd name="csX12" fmla="*/ 8889 w 1672650"/>
                <a:gd name="csY12" fmla="*/ 199937 h 1207053"/>
                <a:gd name="csX13" fmla="*/ 601546 w 1672650"/>
                <a:gd name="csY13" fmla="*/ 625195 h 1207053"/>
                <a:gd name="csX14" fmla="*/ 366901 w 1672650"/>
                <a:gd name="csY14" fmla="*/ 659792 h 1207053"/>
                <a:gd name="csX15" fmla="*/ 101392 w 1672650"/>
                <a:gd name="csY15" fmla="*/ 713582 h 1207053"/>
                <a:gd name="csX16" fmla="*/ 99990 w 1672650"/>
                <a:gd name="csY16" fmla="*/ 760253 h 1207053"/>
                <a:gd name="csX17" fmla="*/ 793362 w 1672650"/>
                <a:gd name="csY17" fmla="*/ 1206378 h 1207053"/>
                <a:gd name="csX18" fmla="*/ 798606 w 1672650"/>
                <a:gd name="csY18" fmla="*/ 1207052 h 1207053"/>
                <a:gd name="csX19" fmla="*/ 802248 w 1672650"/>
                <a:gd name="csY19" fmla="*/ 1206451 h 1207053"/>
                <a:gd name="csX20" fmla="*/ 1022161 w 1672650"/>
                <a:gd name="csY20" fmla="*/ 1100565 h 1207053"/>
                <a:gd name="csX21" fmla="*/ 1259300 w 1672650"/>
                <a:gd name="csY21" fmla="*/ 934824 h 1207053"/>
                <a:gd name="csX22" fmla="*/ 1309157 w 1672650"/>
                <a:gd name="csY22" fmla="*/ 896385 h 1207053"/>
                <a:gd name="csX23" fmla="*/ 1672650 w 1672650"/>
                <a:gd name="csY23" fmla="*/ 574974 h 1207053"/>
                <a:gd name="csX24" fmla="*/ 1672650 w 1672650"/>
                <a:gd name="csY24" fmla="*/ 526355 h 1207053"/>
                <a:gd name="csX25" fmla="*/ 1286067 w 1672650"/>
                <a:gd name="csY25" fmla="*/ 868361 h 1207053"/>
                <a:gd name="csX26" fmla="*/ 1278492 w 1672650"/>
                <a:gd name="csY26" fmla="*/ 874206 h 1207053"/>
                <a:gd name="csX27" fmla="*/ 1097456 w 1672650"/>
                <a:gd name="csY27" fmla="*/ 693188 h 1207053"/>
                <a:gd name="csX28" fmla="*/ 1102555 w 1672650"/>
                <a:gd name="csY28" fmla="*/ 686888 h 1207053"/>
                <a:gd name="csX29" fmla="*/ 1672650 w 1672650"/>
                <a:gd name="csY29" fmla="*/ 54409 h 1207053"/>
                <a:gd name="csX30" fmla="*/ 1249394 w 1672650"/>
                <a:gd name="csY30" fmla="*/ 896549 h 1207053"/>
                <a:gd name="csX31" fmla="*/ 1237849 w 1672650"/>
                <a:gd name="csY31" fmla="*/ 905453 h 1207053"/>
                <a:gd name="csX32" fmla="*/ 1000947 w 1672650"/>
                <a:gd name="csY32" fmla="*/ 1070865 h 1207053"/>
                <a:gd name="csX33" fmla="*/ 972705 w 1672650"/>
                <a:gd name="csY33" fmla="*/ 1073342 h 1207053"/>
                <a:gd name="csX34" fmla="*/ 1064461 w 1672650"/>
                <a:gd name="csY34" fmla="*/ 733904 h 1207053"/>
                <a:gd name="csX35" fmla="*/ 1074403 w 1672650"/>
                <a:gd name="csY35" fmla="*/ 721595 h 1207053"/>
                <a:gd name="csX36" fmla="*/ 1249394 w 1672650"/>
                <a:gd name="csY36" fmla="*/ 896549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4877 w 1672650"/>
                <a:gd name="csY2" fmla="*/ 663179 h 1207053"/>
                <a:gd name="csX3" fmla="*/ 1035490 w 1672650"/>
                <a:gd name="csY3" fmla="*/ 711907 h 1207053"/>
                <a:gd name="csX4" fmla="*/ 762606 w 1672650"/>
                <a:gd name="csY4" fmla="*/ 1157104 h 1207053"/>
                <a:gd name="csX5" fmla="*/ 133968 w 1672650"/>
                <a:gd name="csY5" fmla="*/ 746978 h 1207053"/>
                <a:gd name="csX6" fmla="*/ 131965 w 1672650"/>
                <a:gd name="csY6" fmla="*/ 733157 h 1207053"/>
                <a:gd name="csX7" fmla="*/ 370397 w 1672650"/>
                <a:gd name="csY7" fmla="*/ 695992 h 1207053"/>
                <a:gd name="csX8" fmla="*/ 635906 w 1672650"/>
                <a:gd name="csY8" fmla="*/ 642239 h 1207053"/>
                <a:gd name="csX9" fmla="*/ 406015 w 1672650"/>
                <a:gd name="csY9" fmla="*/ 416772 h 1207053"/>
                <a:gd name="csX10" fmla="*/ 27535 w 1672650"/>
                <a:gd name="csY10" fmla="*/ 168654 h 1207053"/>
                <a:gd name="csX11" fmla="*/ 2571 w 1672650"/>
                <a:gd name="csY11" fmla="*/ 174972 h 1207053"/>
                <a:gd name="csX12" fmla="*/ 8889 w 1672650"/>
                <a:gd name="csY12" fmla="*/ 199937 h 1207053"/>
                <a:gd name="csX13" fmla="*/ 601546 w 1672650"/>
                <a:gd name="csY13" fmla="*/ 625195 h 1207053"/>
                <a:gd name="csX14" fmla="*/ 366901 w 1672650"/>
                <a:gd name="csY14" fmla="*/ 659792 h 1207053"/>
                <a:gd name="csX15" fmla="*/ 101392 w 1672650"/>
                <a:gd name="csY15" fmla="*/ 713582 h 1207053"/>
                <a:gd name="csX16" fmla="*/ 99990 w 1672650"/>
                <a:gd name="csY16" fmla="*/ 760253 h 1207053"/>
                <a:gd name="csX17" fmla="*/ 793362 w 1672650"/>
                <a:gd name="csY17" fmla="*/ 1206378 h 1207053"/>
                <a:gd name="csX18" fmla="*/ 798606 w 1672650"/>
                <a:gd name="csY18" fmla="*/ 1207052 h 1207053"/>
                <a:gd name="csX19" fmla="*/ 802248 w 1672650"/>
                <a:gd name="csY19" fmla="*/ 1206451 h 1207053"/>
                <a:gd name="csX20" fmla="*/ 1022161 w 1672650"/>
                <a:gd name="csY20" fmla="*/ 1100565 h 1207053"/>
                <a:gd name="csX21" fmla="*/ 1259300 w 1672650"/>
                <a:gd name="csY21" fmla="*/ 934824 h 1207053"/>
                <a:gd name="csX22" fmla="*/ 1309157 w 1672650"/>
                <a:gd name="csY22" fmla="*/ 896385 h 1207053"/>
                <a:gd name="csX23" fmla="*/ 1672650 w 1672650"/>
                <a:gd name="csY23" fmla="*/ 574974 h 1207053"/>
                <a:gd name="csX24" fmla="*/ 1672650 w 1672650"/>
                <a:gd name="csY24" fmla="*/ 526355 h 1207053"/>
                <a:gd name="csX25" fmla="*/ 1286067 w 1672650"/>
                <a:gd name="csY25" fmla="*/ 868361 h 1207053"/>
                <a:gd name="csX26" fmla="*/ 1278492 w 1672650"/>
                <a:gd name="csY26" fmla="*/ 874206 h 1207053"/>
                <a:gd name="csX27" fmla="*/ 1097456 w 1672650"/>
                <a:gd name="csY27" fmla="*/ 693188 h 1207053"/>
                <a:gd name="csX28" fmla="*/ 1102555 w 1672650"/>
                <a:gd name="csY28" fmla="*/ 686888 h 1207053"/>
                <a:gd name="csX29" fmla="*/ 1672650 w 1672650"/>
                <a:gd name="csY29" fmla="*/ 54409 h 1207053"/>
                <a:gd name="csX30" fmla="*/ 1249394 w 1672650"/>
                <a:gd name="csY30" fmla="*/ 896549 h 1207053"/>
                <a:gd name="csX31" fmla="*/ 1237849 w 1672650"/>
                <a:gd name="csY31" fmla="*/ 905453 h 1207053"/>
                <a:gd name="csX32" fmla="*/ 1000947 w 1672650"/>
                <a:gd name="csY32" fmla="*/ 1070865 h 1207053"/>
                <a:gd name="csX33" fmla="*/ 1064461 w 1672650"/>
                <a:gd name="csY33" fmla="*/ 733904 h 1207053"/>
                <a:gd name="csX34" fmla="*/ 1074403 w 1672650"/>
                <a:gd name="csY34" fmla="*/ 721595 h 1207053"/>
                <a:gd name="csX35" fmla="*/ 1249394 w 1672650"/>
                <a:gd name="csY35" fmla="*/ 896549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4877 w 1672650"/>
                <a:gd name="csY2" fmla="*/ 663179 h 1207053"/>
                <a:gd name="csX3" fmla="*/ 1035490 w 1672650"/>
                <a:gd name="csY3" fmla="*/ 711907 h 1207053"/>
                <a:gd name="csX4" fmla="*/ 762606 w 1672650"/>
                <a:gd name="csY4" fmla="*/ 1157104 h 1207053"/>
                <a:gd name="csX5" fmla="*/ 133968 w 1672650"/>
                <a:gd name="csY5" fmla="*/ 746978 h 1207053"/>
                <a:gd name="csX6" fmla="*/ 131965 w 1672650"/>
                <a:gd name="csY6" fmla="*/ 733157 h 1207053"/>
                <a:gd name="csX7" fmla="*/ 370397 w 1672650"/>
                <a:gd name="csY7" fmla="*/ 695992 h 1207053"/>
                <a:gd name="csX8" fmla="*/ 635906 w 1672650"/>
                <a:gd name="csY8" fmla="*/ 642239 h 1207053"/>
                <a:gd name="csX9" fmla="*/ 406015 w 1672650"/>
                <a:gd name="csY9" fmla="*/ 416772 h 1207053"/>
                <a:gd name="csX10" fmla="*/ 27535 w 1672650"/>
                <a:gd name="csY10" fmla="*/ 168654 h 1207053"/>
                <a:gd name="csX11" fmla="*/ 2571 w 1672650"/>
                <a:gd name="csY11" fmla="*/ 174972 h 1207053"/>
                <a:gd name="csX12" fmla="*/ 8889 w 1672650"/>
                <a:gd name="csY12" fmla="*/ 199937 h 1207053"/>
                <a:gd name="csX13" fmla="*/ 601546 w 1672650"/>
                <a:gd name="csY13" fmla="*/ 625195 h 1207053"/>
                <a:gd name="csX14" fmla="*/ 366901 w 1672650"/>
                <a:gd name="csY14" fmla="*/ 659792 h 1207053"/>
                <a:gd name="csX15" fmla="*/ 101392 w 1672650"/>
                <a:gd name="csY15" fmla="*/ 713582 h 1207053"/>
                <a:gd name="csX16" fmla="*/ 99990 w 1672650"/>
                <a:gd name="csY16" fmla="*/ 760253 h 1207053"/>
                <a:gd name="csX17" fmla="*/ 793362 w 1672650"/>
                <a:gd name="csY17" fmla="*/ 1206378 h 1207053"/>
                <a:gd name="csX18" fmla="*/ 798606 w 1672650"/>
                <a:gd name="csY18" fmla="*/ 1207052 h 1207053"/>
                <a:gd name="csX19" fmla="*/ 802248 w 1672650"/>
                <a:gd name="csY19" fmla="*/ 1206451 h 1207053"/>
                <a:gd name="csX20" fmla="*/ 1022161 w 1672650"/>
                <a:gd name="csY20" fmla="*/ 1100565 h 1207053"/>
                <a:gd name="csX21" fmla="*/ 1259300 w 1672650"/>
                <a:gd name="csY21" fmla="*/ 934824 h 1207053"/>
                <a:gd name="csX22" fmla="*/ 1309157 w 1672650"/>
                <a:gd name="csY22" fmla="*/ 896385 h 1207053"/>
                <a:gd name="csX23" fmla="*/ 1672650 w 1672650"/>
                <a:gd name="csY23" fmla="*/ 574974 h 1207053"/>
                <a:gd name="csX24" fmla="*/ 1672650 w 1672650"/>
                <a:gd name="csY24" fmla="*/ 526355 h 1207053"/>
                <a:gd name="csX25" fmla="*/ 1286067 w 1672650"/>
                <a:gd name="csY25" fmla="*/ 868361 h 1207053"/>
                <a:gd name="csX26" fmla="*/ 1278492 w 1672650"/>
                <a:gd name="csY26" fmla="*/ 874206 h 1207053"/>
                <a:gd name="csX27" fmla="*/ 1097456 w 1672650"/>
                <a:gd name="csY27" fmla="*/ 693188 h 1207053"/>
                <a:gd name="csX28" fmla="*/ 1102555 w 1672650"/>
                <a:gd name="csY28" fmla="*/ 686888 h 1207053"/>
                <a:gd name="csX29" fmla="*/ 1672650 w 1672650"/>
                <a:gd name="csY29" fmla="*/ 54409 h 1207053"/>
                <a:gd name="csX30" fmla="*/ 1249394 w 1672650"/>
                <a:gd name="csY30" fmla="*/ 896549 h 1207053"/>
                <a:gd name="csX31" fmla="*/ 1237849 w 1672650"/>
                <a:gd name="csY31" fmla="*/ 905453 h 1207053"/>
                <a:gd name="csX32" fmla="*/ 1064461 w 1672650"/>
                <a:gd name="csY32" fmla="*/ 733904 h 1207053"/>
                <a:gd name="csX33" fmla="*/ 1074403 w 1672650"/>
                <a:gd name="csY33" fmla="*/ 721595 h 1207053"/>
                <a:gd name="csX34" fmla="*/ 1249394 w 1672650"/>
                <a:gd name="csY34" fmla="*/ 896549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9640 w 1672650"/>
                <a:gd name="csY2" fmla="*/ 667941 h 1207053"/>
                <a:gd name="csX3" fmla="*/ 1035490 w 1672650"/>
                <a:gd name="csY3" fmla="*/ 711907 h 1207053"/>
                <a:gd name="csX4" fmla="*/ 762606 w 1672650"/>
                <a:gd name="csY4" fmla="*/ 1157104 h 1207053"/>
                <a:gd name="csX5" fmla="*/ 133968 w 1672650"/>
                <a:gd name="csY5" fmla="*/ 746978 h 1207053"/>
                <a:gd name="csX6" fmla="*/ 131965 w 1672650"/>
                <a:gd name="csY6" fmla="*/ 733157 h 1207053"/>
                <a:gd name="csX7" fmla="*/ 370397 w 1672650"/>
                <a:gd name="csY7" fmla="*/ 695992 h 1207053"/>
                <a:gd name="csX8" fmla="*/ 635906 w 1672650"/>
                <a:gd name="csY8" fmla="*/ 642239 h 1207053"/>
                <a:gd name="csX9" fmla="*/ 406015 w 1672650"/>
                <a:gd name="csY9" fmla="*/ 416772 h 1207053"/>
                <a:gd name="csX10" fmla="*/ 27535 w 1672650"/>
                <a:gd name="csY10" fmla="*/ 168654 h 1207053"/>
                <a:gd name="csX11" fmla="*/ 2571 w 1672650"/>
                <a:gd name="csY11" fmla="*/ 174972 h 1207053"/>
                <a:gd name="csX12" fmla="*/ 8889 w 1672650"/>
                <a:gd name="csY12" fmla="*/ 199937 h 1207053"/>
                <a:gd name="csX13" fmla="*/ 601546 w 1672650"/>
                <a:gd name="csY13" fmla="*/ 625195 h 1207053"/>
                <a:gd name="csX14" fmla="*/ 366901 w 1672650"/>
                <a:gd name="csY14" fmla="*/ 659792 h 1207053"/>
                <a:gd name="csX15" fmla="*/ 101392 w 1672650"/>
                <a:gd name="csY15" fmla="*/ 713582 h 1207053"/>
                <a:gd name="csX16" fmla="*/ 99990 w 1672650"/>
                <a:gd name="csY16" fmla="*/ 760253 h 1207053"/>
                <a:gd name="csX17" fmla="*/ 793362 w 1672650"/>
                <a:gd name="csY17" fmla="*/ 1206378 h 1207053"/>
                <a:gd name="csX18" fmla="*/ 798606 w 1672650"/>
                <a:gd name="csY18" fmla="*/ 1207052 h 1207053"/>
                <a:gd name="csX19" fmla="*/ 802248 w 1672650"/>
                <a:gd name="csY19" fmla="*/ 1206451 h 1207053"/>
                <a:gd name="csX20" fmla="*/ 1022161 w 1672650"/>
                <a:gd name="csY20" fmla="*/ 1100565 h 1207053"/>
                <a:gd name="csX21" fmla="*/ 1259300 w 1672650"/>
                <a:gd name="csY21" fmla="*/ 934824 h 1207053"/>
                <a:gd name="csX22" fmla="*/ 1309157 w 1672650"/>
                <a:gd name="csY22" fmla="*/ 896385 h 1207053"/>
                <a:gd name="csX23" fmla="*/ 1672650 w 1672650"/>
                <a:gd name="csY23" fmla="*/ 574974 h 1207053"/>
                <a:gd name="csX24" fmla="*/ 1672650 w 1672650"/>
                <a:gd name="csY24" fmla="*/ 526355 h 1207053"/>
                <a:gd name="csX25" fmla="*/ 1286067 w 1672650"/>
                <a:gd name="csY25" fmla="*/ 868361 h 1207053"/>
                <a:gd name="csX26" fmla="*/ 1278492 w 1672650"/>
                <a:gd name="csY26" fmla="*/ 874206 h 1207053"/>
                <a:gd name="csX27" fmla="*/ 1097456 w 1672650"/>
                <a:gd name="csY27" fmla="*/ 693188 h 1207053"/>
                <a:gd name="csX28" fmla="*/ 1102555 w 1672650"/>
                <a:gd name="csY28" fmla="*/ 686888 h 1207053"/>
                <a:gd name="csX29" fmla="*/ 1672650 w 1672650"/>
                <a:gd name="csY29" fmla="*/ 54409 h 1207053"/>
                <a:gd name="csX30" fmla="*/ 1249394 w 1672650"/>
                <a:gd name="csY30" fmla="*/ 896549 h 1207053"/>
                <a:gd name="csX31" fmla="*/ 1237849 w 1672650"/>
                <a:gd name="csY31" fmla="*/ 905453 h 1207053"/>
                <a:gd name="csX32" fmla="*/ 1064461 w 1672650"/>
                <a:gd name="csY32" fmla="*/ 733904 h 1207053"/>
                <a:gd name="csX33" fmla="*/ 1074403 w 1672650"/>
                <a:gd name="csY33" fmla="*/ 721595 h 1207053"/>
                <a:gd name="csX34" fmla="*/ 1249394 w 1672650"/>
                <a:gd name="csY34" fmla="*/ 896549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35490 w 1672650"/>
                <a:gd name="csY2" fmla="*/ 711907 h 1207053"/>
                <a:gd name="csX3" fmla="*/ 762606 w 1672650"/>
                <a:gd name="csY3" fmla="*/ 1157104 h 1207053"/>
                <a:gd name="csX4" fmla="*/ 133968 w 1672650"/>
                <a:gd name="csY4" fmla="*/ 746978 h 1207053"/>
                <a:gd name="csX5" fmla="*/ 131965 w 1672650"/>
                <a:gd name="csY5" fmla="*/ 733157 h 1207053"/>
                <a:gd name="csX6" fmla="*/ 370397 w 1672650"/>
                <a:gd name="csY6" fmla="*/ 695992 h 1207053"/>
                <a:gd name="csX7" fmla="*/ 635906 w 1672650"/>
                <a:gd name="csY7" fmla="*/ 642239 h 1207053"/>
                <a:gd name="csX8" fmla="*/ 406015 w 1672650"/>
                <a:gd name="csY8" fmla="*/ 416772 h 1207053"/>
                <a:gd name="csX9" fmla="*/ 27535 w 1672650"/>
                <a:gd name="csY9" fmla="*/ 168654 h 1207053"/>
                <a:gd name="csX10" fmla="*/ 2571 w 1672650"/>
                <a:gd name="csY10" fmla="*/ 174972 h 1207053"/>
                <a:gd name="csX11" fmla="*/ 8889 w 1672650"/>
                <a:gd name="csY11" fmla="*/ 199937 h 1207053"/>
                <a:gd name="csX12" fmla="*/ 601546 w 1672650"/>
                <a:gd name="csY12" fmla="*/ 625195 h 1207053"/>
                <a:gd name="csX13" fmla="*/ 366901 w 1672650"/>
                <a:gd name="csY13" fmla="*/ 659792 h 1207053"/>
                <a:gd name="csX14" fmla="*/ 101392 w 1672650"/>
                <a:gd name="csY14" fmla="*/ 713582 h 1207053"/>
                <a:gd name="csX15" fmla="*/ 99990 w 1672650"/>
                <a:gd name="csY15" fmla="*/ 760253 h 1207053"/>
                <a:gd name="csX16" fmla="*/ 793362 w 1672650"/>
                <a:gd name="csY16" fmla="*/ 1206378 h 1207053"/>
                <a:gd name="csX17" fmla="*/ 798606 w 1672650"/>
                <a:gd name="csY17" fmla="*/ 1207052 h 1207053"/>
                <a:gd name="csX18" fmla="*/ 802248 w 1672650"/>
                <a:gd name="csY18" fmla="*/ 1206451 h 1207053"/>
                <a:gd name="csX19" fmla="*/ 1022161 w 1672650"/>
                <a:gd name="csY19" fmla="*/ 1100565 h 1207053"/>
                <a:gd name="csX20" fmla="*/ 1259300 w 1672650"/>
                <a:gd name="csY20" fmla="*/ 934824 h 1207053"/>
                <a:gd name="csX21" fmla="*/ 1309157 w 1672650"/>
                <a:gd name="csY21" fmla="*/ 896385 h 1207053"/>
                <a:gd name="csX22" fmla="*/ 1672650 w 1672650"/>
                <a:gd name="csY22" fmla="*/ 574974 h 1207053"/>
                <a:gd name="csX23" fmla="*/ 1672650 w 1672650"/>
                <a:gd name="csY23" fmla="*/ 526355 h 1207053"/>
                <a:gd name="csX24" fmla="*/ 1286067 w 1672650"/>
                <a:gd name="csY24" fmla="*/ 868361 h 1207053"/>
                <a:gd name="csX25" fmla="*/ 1278492 w 1672650"/>
                <a:gd name="csY25" fmla="*/ 874206 h 1207053"/>
                <a:gd name="csX26" fmla="*/ 1097456 w 1672650"/>
                <a:gd name="csY26" fmla="*/ 693188 h 1207053"/>
                <a:gd name="csX27" fmla="*/ 1102555 w 1672650"/>
                <a:gd name="csY27" fmla="*/ 686888 h 1207053"/>
                <a:gd name="csX28" fmla="*/ 1672650 w 1672650"/>
                <a:gd name="csY28" fmla="*/ 54409 h 1207053"/>
                <a:gd name="csX29" fmla="*/ 1249394 w 1672650"/>
                <a:gd name="csY29" fmla="*/ 896549 h 1207053"/>
                <a:gd name="csX30" fmla="*/ 1237849 w 1672650"/>
                <a:gd name="csY30" fmla="*/ 905453 h 1207053"/>
                <a:gd name="csX31" fmla="*/ 1064461 w 1672650"/>
                <a:gd name="csY31" fmla="*/ 733904 h 1207053"/>
                <a:gd name="csX32" fmla="*/ 1074403 w 1672650"/>
                <a:gd name="csY32" fmla="*/ 721595 h 1207053"/>
                <a:gd name="csX33" fmla="*/ 1249394 w 1672650"/>
                <a:gd name="csY33" fmla="*/ 896549 h 1207053"/>
                <a:gd name="csX0" fmla="*/ 1672650 w 1672650"/>
                <a:gd name="csY0" fmla="*/ 0 h 1152644"/>
                <a:gd name="csX1" fmla="*/ 1035490 w 1672650"/>
                <a:gd name="csY1" fmla="*/ 657498 h 1152644"/>
                <a:gd name="csX2" fmla="*/ 762606 w 1672650"/>
                <a:gd name="csY2" fmla="*/ 1102695 h 1152644"/>
                <a:gd name="csX3" fmla="*/ 133968 w 1672650"/>
                <a:gd name="csY3" fmla="*/ 692569 h 1152644"/>
                <a:gd name="csX4" fmla="*/ 131965 w 1672650"/>
                <a:gd name="csY4" fmla="*/ 678748 h 1152644"/>
                <a:gd name="csX5" fmla="*/ 370397 w 1672650"/>
                <a:gd name="csY5" fmla="*/ 641583 h 1152644"/>
                <a:gd name="csX6" fmla="*/ 635906 w 1672650"/>
                <a:gd name="csY6" fmla="*/ 587830 h 1152644"/>
                <a:gd name="csX7" fmla="*/ 406015 w 1672650"/>
                <a:gd name="csY7" fmla="*/ 362363 h 1152644"/>
                <a:gd name="csX8" fmla="*/ 27535 w 1672650"/>
                <a:gd name="csY8" fmla="*/ 114245 h 1152644"/>
                <a:gd name="csX9" fmla="*/ 2571 w 1672650"/>
                <a:gd name="csY9" fmla="*/ 120563 h 1152644"/>
                <a:gd name="csX10" fmla="*/ 8889 w 1672650"/>
                <a:gd name="csY10" fmla="*/ 145528 h 1152644"/>
                <a:gd name="csX11" fmla="*/ 601546 w 1672650"/>
                <a:gd name="csY11" fmla="*/ 570786 h 1152644"/>
                <a:gd name="csX12" fmla="*/ 366901 w 1672650"/>
                <a:gd name="csY12" fmla="*/ 605383 h 1152644"/>
                <a:gd name="csX13" fmla="*/ 101392 w 1672650"/>
                <a:gd name="csY13" fmla="*/ 659173 h 1152644"/>
                <a:gd name="csX14" fmla="*/ 99990 w 1672650"/>
                <a:gd name="csY14" fmla="*/ 705844 h 1152644"/>
                <a:gd name="csX15" fmla="*/ 793362 w 1672650"/>
                <a:gd name="csY15" fmla="*/ 1151969 h 1152644"/>
                <a:gd name="csX16" fmla="*/ 798606 w 1672650"/>
                <a:gd name="csY16" fmla="*/ 1152643 h 1152644"/>
                <a:gd name="csX17" fmla="*/ 802248 w 1672650"/>
                <a:gd name="csY17" fmla="*/ 1152042 h 1152644"/>
                <a:gd name="csX18" fmla="*/ 1022161 w 1672650"/>
                <a:gd name="csY18" fmla="*/ 1046156 h 1152644"/>
                <a:gd name="csX19" fmla="*/ 1259300 w 1672650"/>
                <a:gd name="csY19" fmla="*/ 880415 h 1152644"/>
                <a:gd name="csX20" fmla="*/ 1309157 w 1672650"/>
                <a:gd name="csY20" fmla="*/ 841976 h 1152644"/>
                <a:gd name="csX21" fmla="*/ 1672650 w 1672650"/>
                <a:gd name="csY21" fmla="*/ 520565 h 1152644"/>
                <a:gd name="csX22" fmla="*/ 1672650 w 1672650"/>
                <a:gd name="csY22" fmla="*/ 471946 h 1152644"/>
                <a:gd name="csX23" fmla="*/ 1286067 w 1672650"/>
                <a:gd name="csY23" fmla="*/ 813952 h 1152644"/>
                <a:gd name="csX24" fmla="*/ 1278492 w 1672650"/>
                <a:gd name="csY24" fmla="*/ 819797 h 1152644"/>
                <a:gd name="csX25" fmla="*/ 1097456 w 1672650"/>
                <a:gd name="csY25" fmla="*/ 638779 h 1152644"/>
                <a:gd name="csX26" fmla="*/ 1102555 w 1672650"/>
                <a:gd name="csY26" fmla="*/ 632479 h 1152644"/>
                <a:gd name="csX27" fmla="*/ 1672650 w 1672650"/>
                <a:gd name="csY27" fmla="*/ 0 h 1152644"/>
                <a:gd name="csX28" fmla="*/ 1249394 w 1672650"/>
                <a:gd name="csY28" fmla="*/ 842140 h 1152644"/>
                <a:gd name="csX29" fmla="*/ 1237849 w 1672650"/>
                <a:gd name="csY29" fmla="*/ 851044 h 1152644"/>
                <a:gd name="csX30" fmla="*/ 1064461 w 1672650"/>
                <a:gd name="csY30" fmla="*/ 679495 h 1152644"/>
                <a:gd name="csX31" fmla="*/ 1074403 w 1672650"/>
                <a:gd name="csY31" fmla="*/ 667186 h 1152644"/>
                <a:gd name="csX32" fmla="*/ 1249394 w 1672650"/>
                <a:gd name="csY32" fmla="*/ 842140 h 1152644"/>
                <a:gd name="csX0" fmla="*/ 1102555 w 1672650"/>
                <a:gd name="csY0" fmla="*/ 520805 h 1040970"/>
                <a:gd name="csX1" fmla="*/ 1035490 w 1672650"/>
                <a:gd name="csY1" fmla="*/ 545824 h 1040970"/>
                <a:gd name="csX2" fmla="*/ 762606 w 1672650"/>
                <a:gd name="csY2" fmla="*/ 991021 h 1040970"/>
                <a:gd name="csX3" fmla="*/ 133968 w 1672650"/>
                <a:gd name="csY3" fmla="*/ 580895 h 1040970"/>
                <a:gd name="csX4" fmla="*/ 131965 w 1672650"/>
                <a:gd name="csY4" fmla="*/ 567074 h 1040970"/>
                <a:gd name="csX5" fmla="*/ 370397 w 1672650"/>
                <a:gd name="csY5" fmla="*/ 529909 h 1040970"/>
                <a:gd name="csX6" fmla="*/ 635906 w 1672650"/>
                <a:gd name="csY6" fmla="*/ 476156 h 1040970"/>
                <a:gd name="csX7" fmla="*/ 406015 w 1672650"/>
                <a:gd name="csY7" fmla="*/ 250689 h 1040970"/>
                <a:gd name="csX8" fmla="*/ 27535 w 1672650"/>
                <a:gd name="csY8" fmla="*/ 2571 h 1040970"/>
                <a:gd name="csX9" fmla="*/ 2571 w 1672650"/>
                <a:gd name="csY9" fmla="*/ 8889 h 1040970"/>
                <a:gd name="csX10" fmla="*/ 8889 w 1672650"/>
                <a:gd name="csY10" fmla="*/ 33854 h 1040970"/>
                <a:gd name="csX11" fmla="*/ 601546 w 1672650"/>
                <a:gd name="csY11" fmla="*/ 459112 h 1040970"/>
                <a:gd name="csX12" fmla="*/ 366901 w 1672650"/>
                <a:gd name="csY12" fmla="*/ 493709 h 1040970"/>
                <a:gd name="csX13" fmla="*/ 101392 w 1672650"/>
                <a:gd name="csY13" fmla="*/ 547499 h 1040970"/>
                <a:gd name="csX14" fmla="*/ 99990 w 1672650"/>
                <a:gd name="csY14" fmla="*/ 594170 h 1040970"/>
                <a:gd name="csX15" fmla="*/ 793362 w 1672650"/>
                <a:gd name="csY15" fmla="*/ 1040295 h 1040970"/>
                <a:gd name="csX16" fmla="*/ 798606 w 1672650"/>
                <a:gd name="csY16" fmla="*/ 1040969 h 1040970"/>
                <a:gd name="csX17" fmla="*/ 802248 w 1672650"/>
                <a:gd name="csY17" fmla="*/ 1040368 h 1040970"/>
                <a:gd name="csX18" fmla="*/ 1022161 w 1672650"/>
                <a:gd name="csY18" fmla="*/ 934482 h 1040970"/>
                <a:gd name="csX19" fmla="*/ 1259300 w 1672650"/>
                <a:gd name="csY19" fmla="*/ 768741 h 1040970"/>
                <a:gd name="csX20" fmla="*/ 1309157 w 1672650"/>
                <a:gd name="csY20" fmla="*/ 730302 h 1040970"/>
                <a:gd name="csX21" fmla="*/ 1672650 w 1672650"/>
                <a:gd name="csY21" fmla="*/ 408891 h 1040970"/>
                <a:gd name="csX22" fmla="*/ 1672650 w 1672650"/>
                <a:gd name="csY22" fmla="*/ 360272 h 1040970"/>
                <a:gd name="csX23" fmla="*/ 1286067 w 1672650"/>
                <a:gd name="csY23" fmla="*/ 702278 h 1040970"/>
                <a:gd name="csX24" fmla="*/ 1278492 w 1672650"/>
                <a:gd name="csY24" fmla="*/ 708123 h 1040970"/>
                <a:gd name="csX25" fmla="*/ 1097456 w 1672650"/>
                <a:gd name="csY25" fmla="*/ 527105 h 1040970"/>
                <a:gd name="csX26" fmla="*/ 1102555 w 1672650"/>
                <a:gd name="csY26" fmla="*/ 520805 h 1040970"/>
                <a:gd name="csX27" fmla="*/ 1249394 w 1672650"/>
                <a:gd name="csY27" fmla="*/ 730466 h 1040970"/>
                <a:gd name="csX28" fmla="*/ 1237849 w 1672650"/>
                <a:gd name="csY28" fmla="*/ 739370 h 1040970"/>
                <a:gd name="csX29" fmla="*/ 1064461 w 1672650"/>
                <a:gd name="csY29" fmla="*/ 567821 h 1040970"/>
                <a:gd name="csX30" fmla="*/ 1074403 w 1672650"/>
                <a:gd name="csY30" fmla="*/ 555512 h 1040970"/>
                <a:gd name="csX31" fmla="*/ 1249394 w 1672650"/>
                <a:gd name="csY31" fmla="*/ 730466 h 1040970"/>
                <a:gd name="csX0" fmla="*/ 1102555 w 1672650"/>
                <a:gd name="csY0" fmla="*/ 520805 h 1040970"/>
                <a:gd name="csX1" fmla="*/ 1035490 w 1672650"/>
                <a:gd name="csY1" fmla="*/ 545824 h 1040970"/>
                <a:gd name="csX2" fmla="*/ 762606 w 1672650"/>
                <a:gd name="csY2" fmla="*/ 991021 h 1040970"/>
                <a:gd name="csX3" fmla="*/ 133968 w 1672650"/>
                <a:gd name="csY3" fmla="*/ 580895 h 1040970"/>
                <a:gd name="csX4" fmla="*/ 131965 w 1672650"/>
                <a:gd name="csY4" fmla="*/ 567074 h 1040970"/>
                <a:gd name="csX5" fmla="*/ 370397 w 1672650"/>
                <a:gd name="csY5" fmla="*/ 529909 h 1040970"/>
                <a:gd name="csX6" fmla="*/ 635906 w 1672650"/>
                <a:gd name="csY6" fmla="*/ 476156 h 1040970"/>
                <a:gd name="csX7" fmla="*/ 406015 w 1672650"/>
                <a:gd name="csY7" fmla="*/ 250689 h 1040970"/>
                <a:gd name="csX8" fmla="*/ 27535 w 1672650"/>
                <a:gd name="csY8" fmla="*/ 2571 h 1040970"/>
                <a:gd name="csX9" fmla="*/ 2571 w 1672650"/>
                <a:gd name="csY9" fmla="*/ 8889 h 1040970"/>
                <a:gd name="csX10" fmla="*/ 8889 w 1672650"/>
                <a:gd name="csY10" fmla="*/ 33854 h 1040970"/>
                <a:gd name="csX11" fmla="*/ 601546 w 1672650"/>
                <a:gd name="csY11" fmla="*/ 459112 h 1040970"/>
                <a:gd name="csX12" fmla="*/ 366901 w 1672650"/>
                <a:gd name="csY12" fmla="*/ 493709 h 1040970"/>
                <a:gd name="csX13" fmla="*/ 101392 w 1672650"/>
                <a:gd name="csY13" fmla="*/ 547499 h 1040970"/>
                <a:gd name="csX14" fmla="*/ 99990 w 1672650"/>
                <a:gd name="csY14" fmla="*/ 594170 h 1040970"/>
                <a:gd name="csX15" fmla="*/ 793362 w 1672650"/>
                <a:gd name="csY15" fmla="*/ 1040295 h 1040970"/>
                <a:gd name="csX16" fmla="*/ 798606 w 1672650"/>
                <a:gd name="csY16" fmla="*/ 1040969 h 1040970"/>
                <a:gd name="csX17" fmla="*/ 802248 w 1672650"/>
                <a:gd name="csY17" fmla="*/ 1040368 h 1040970"/>
                <a:gd name="csX18" fmla="*/ 1022161 w 1672650"/>
                <a:gd name="csY18" fmla="*/ 934482 h 1040970"/>
                <a:gd name="csX19" fmla="*/ 1259300 w 1672650"/>
                <a:gd name="csY19" fmla="*/ 768741 h 1040970"/>
                <a:gd name="csX20" fmla="*/ 1309157 w 1672650"/>
                <a:gd name="csY20" fmla="*/ 730302 h 1040970"/>
                <a:gd name="csX21" fmla="*/ 1672650 w 1672650"/>
                <a:gd name="csY21" fmla="*/ 408891 h 1040970"/>
                <a:gd name="csX22" fmla="*/ 1286067 w 1672650"/>
                <a:gd name="csY22" fmla="*/ 702278 h 1040970"/>
                <a:gd name="csX23" fmla="*/ 1278492 w 1672650"/>
                <a:gd name="csY23" fmla="*/ 708123 h 1040970"/>
                <a:gd name="csX24" fmla="*/ 1097456 w 1672650"/>
                <a:gd name="csY24" fmla="*/ 527105 h 1040970"/>
                <a:gd name="csX25" fmla="*/ 1102555 w 1672650"/>
                <a:gd name="csY25" fmla="*/ 520805 h 1040970"/>
                <a:gd name="csX26" fmla="*/ 1249394 w 1672650"/>
                <a:gd name="csY26" fmla="*/ 730466 h 1040970"/>
                <a:gd name="csX27" fmla="*/ 1237849 w 1672650"/>
                <a:gd name="csY27" fmla="*/ 739370 h 1040970"/>
                <a:gd name="csX28" fmla="*/ 1064461 w 1672650"/>
                <a:gd name="csY28" fmla="*/ 567821 h 1040970"/>
                <a:gd name="csX29" fmla="*/ 1074403 w 1672650"/>
                <a:gd name="csY29" fmla="*/ 555512 h 1040970"/>
                <a:gd name="csX30" fmla="*/ 1249394 w 1672650"/>
                <a:gd name="csY30" fmla="*/ 730466 h 1040970"/>
                <a:gd name="csX0" fmla="*/ 1102555 w 1309157"/>
                <a:gd name="csY0" fmla="*/ 520805 h 1040970"/>
                <a:gd name="csX1" fmla="*/ 1035490 w 1309157"/>
                <a:gd name="csY1" fmla="*/ 545824 h 1040970"/>
                <a:gd name="csX2" fmla="*/ 762606 w 1309157"/>
                <a:gd name="csY2" fmla="*/ 991021 h 1040970"/>
                <a:gd name="csX3" fmla="*/ 133968 w 1309157"/>
                <a:gd name="csY3" fmla="*/ 580895 h 1040970"/>
                <a:gd name="csX4" fmla="*/ 131965 w 1309157"/>
                <a:gd name="csY4" fmla="*/ 567074 h 1040970"/>
                <a:gd name="csX5" fmla="*/ 370397 w 1309157"/>
                <a:gd name="csY5" fmla="*/ 529909 h 1040970"/>
                <a:gd name="csX6" fmla="*/ 635906 w 1309157"/>
                <a:gd name="csY6" fmla="*/ 476156 h 1040970"/>
                <a:gd name="csX7" fmla="*/ 406015 w 1309157"/>
                <a:gd name="csY7" fmla="*/ 250689 h 1040970"/>
                <a:gd name="csX8" fmla="*/ 27535 w 1309157"/>
                <a:gd name="csY8" fmla="*/ 2571 h 1040970"/>
                <a:gd name="csX9" fmla="*/ 2571 w 1309157"/>
                <a:gd name="csY9" fmla="*/ 8889 h 1040970"/>
                <a:gd name="csX10" fmla="*/ 8889 w 1309157"/>
                <a:gd name="csY10" fmla="*/ 33854 h 1040970"/>
                <a:gd name="csX11" fmla="*/ 601546 w 1309157"/>
                <a:gd name="csY11" fmla="*/ 459112 h 1040970"/>
                <a:gd name="csX12" fmla="*/ 366901 w 1309157"/>
                <a:gd name="csY12" fmla="*/ 493709 h 1040970"/>
                <a:gd name="csX13" fmla="*/ 101392 w 1309157"/>
                <a:gd name="csY13" fmla="*/ 547499 h 1040970"/>
                <a:gd name="csX14" fmla="*/ 99990 w 1309157"/>
                <a:gd name="csY14" fmla="*/ 594170 h 1040970"/>
                <a:gd name="csX15" fmla="*/ 793362 w 1309157"/>
                <a:gd name="csY15" fmla="*/ 1040295 h 1040970"/>
                <a:gd name="csX16" fmla="*/ 798606 w 1309157"/>
                <a:gd name="csY16" fmla="*/ 1040969 h 1040970"/>
                <a:gd name="csX17" fmla="*/ 802248 w 1309157"/>
                <a:gd name="csY17" fmla="*/ 1040368 h 1040970"/>
                <a:gd name="csX18" fmla="*/ 1022161 w 1309157"/>
                <a:gd name="csY18" fmla="*/ 934482 h 1040970"/>
                <a:gd name="csX19" fmla="*/ 1259300 w 1309157"/>
                <a:gd name="csY19" fmla="*/ 768741 h 1040970"/>
                <a:gd name="csX20" fmla="*/ 1309157 w 1309157"/>
                <a:gd name="csY20" fmla="*/ 730302 h 1040970"/>
                <a:gd name="csX21" fmla="*/ 1286067 w 1309157"/>
                <a:gd name="csY21" fmla="*/ 702278 h 1040970"/>
                <a:gd name="csX22" fmla="*/ 1278492 w 1309157"/>
                <a:gd name="csY22" fmla="*/ 708123 h 1040970"/>
                <a:gd name="csX23" fmla="*/ 1097456 w 1309157"/>
                <a:gd name="csY23" fmla="*/ 527105 h 1040970"/>
                <a:gd name="csX24" fmla="*/ 1102555 w 1309157"/>
                <a:gd name="csY24" fmla="*/ 520805 h 1040970"/>
                <a:gd name="csX25" fmla="*/ 1249394 w 1309157"/>
                <a:gd name="csY25" fmla="*/ 730466 h 1040970"/>
                <a:gd name="csX26" fmla="*/ 1237849 w 1309157"/>
                <a:gd name="csY26" fmla="*/ 739370 h 1040970"/>
                <a:gd name="csX27" fmla="*/ 1064461 w 1309157"/>
                <a:gd name="csY27" fmla="*/ 567821 h 1040970"/>
                <a:gd name="csX28" fmla="*/ 1074403 w 1309157"/>
                <a:gd name="csY28" fmla="*/ 555512 h 1040970"/>
                <a:gd name="csX29" fmla="*/ 1249394 w 1309157"/>
                <a:gd name="csY29" fmla="*/ 730466 h 1040970"/>
                <a:gd name="csX0" fmla="*/ 1102555 w 1309157"/>
                <a:gd name="csY0" fmla="*/ 520805 h 1040970"/>
                <a:gd name="csX1" fmla="*/ 1035490 w 1309157"/>
                <a:gd name="csY1" fmla="*/ 545824 h 1040970"/>
                <a:gd name="csX2" fmla="*/ 762606 w 1309157"/>
                <a:gd name="csY2" fmla="*/ 991021 h 1040970"/>
                <a:gd name="csX3" fmla="*/ 133968 w 1309157"/>
                <a:gd name="csY3" fmla="*/ 580895 h 1040970"/>
                <a:gd name="csX4" fmla="*/ 131965 w 1309157"/>
                <a:gd name="csY4" fmla="*/ 567074 h 1040970"/>
                <a:gd name="csX5" fmla="*/ 370397 w 1309157"/>
                <a:gd name="csY5" fmla="*/ 529909 h 1040970"/>
                <a:gd name="csX6" fmla="*/ 635906 w 1309157"/>
                <a:gd name="csY6" fmla="*/ 476156 h 1040970"/>
                <a:gd name="csX7" fmla="*/ 406015 w 1309157"/>
                <a:gd name="csY7" fmla="*/ 250689 h 1040970"/>
                <a:gd name="csX8" fmla="*/ 27535 w 1309157"/>
                <a:gd name="csY8" fmla="*/ 2571 h 1040970"/>
                <a:gd name="csX9" fmla="*/ 2571 w 1309157"/>
                <a:gd name="csY9" fmla="*/ 8889 h 1040970"/>
                <a:gd name="csX10" fmla="*/ 8889 w 1309157"/>
                <a:gd name="csY10" fmla="*/ 33854 h 1040970"/>
                <a:gd name="csX11" fmla="*/ 601546 w 1309157"/>
                <a:gd name="csY11" fmla="*/ 459112 h 1040970"/>
                <a:gd name="csX12" fmla="*/ 366901 w 1309157"/>
                <a:gd name="csY12" fmla="*/ 493709 h 1040970"/>
                <a:gd name="csX13" fmla="*/ 101392 w 1309157"/>
                <a:gd name="csY13" fmla="*/ 547499 h 1040970"/>
                <a:gd name="csX14" fmla="*/ 99990 w 1309157"/>
                <a:gd name="csY14" fmla="*/ 594170 h 1040970"/>
                <a:gd name="csX15" fmla="*/ 793362 w 1309157"/>
                <a:gd name="csY15" fmla="*/ 1040295 h 1040970"/>
                <a:gd name="csX16" fmla="*/ 798606 w 1309157"/>
                <a:gd name="csY16" fmla="*/ 1040969 h 1040970"/>
                <a:gd name="csX17" fmla="*/ 802248 w 1309157"/>
                <a:gd name="csY17" fmla="*/ 1040368 h 1040970"/>
                <a:gd name="csX18" fmla="*/ 1022161 w 1309157"/>
                <a:gd name="csY18" fmla="*/ 934482 h 1040970"/>
                <a:gd name="csX19" fmla="*/ 1259300 w 1309157"/>
                <a:gd name="csY19" fmla="*/ 768741 h 1040970"/>
                <a:gd name="csX20" fmla="*/ 1309157 w 1309157"/>
                <a:gd name="csY20" fmla="*/ 730302 h 1040970"/>
                <a:gd name="csX21" fmla="*/ 1286067 w 1309157"/>
                <a:gd name="csY21" fmla="*/ 702278 h 1040970"/>
                <a:gd name="csX22" fmla="*/ 1097456 w 1309157"/>
                <a:gd name="csY22" fmla="*/ 527105 h 1040970"/>
                <a:gd name="csX23" fmla="*/ 1102555 w 1309157"/>
                <a:gd name="csY23" fmla="*/ 520805 h 1040970"/>
                <a:gd name="csX24" fmla="*/ 1249394 w 1309157"/>
                <a:gd name="csY24" fmla="*/ 730466 h 1040970"/>
                <a:gd name="csX25" fmla="*/ 1237849 w 1309157"/>
                <a:gd name="csY25" fmla="*/ 739370 h 1040970"/>
                <a:gd name="csX26" fmla="*/ 1064461 w 1309157"/>
                <a:gd name="csY26" fmla="*/ 567821 h 1040970"/>
                <a:gd name="csX27" fmla="*/ 1074403 w 1309157"/>
                <a:gd name="csY27" fmla="*/ 555512 h 1040970"/>
                <a:gd name="csX28" fmla="*/ 1249394 w 1309157"/>
                <a:gd name="csY28" fmla="*/ 730466 h 1040970"/>
                <a:gd name="csX0" fmla="*/ 1102555 w 1309157"/>
                <a:gd name="csY0" fmla="*/ 520805 h 1040970"/>
                <a:gd name="csX1" fmla="*/ 1035490 w 1309157"/>
                <a:gd name="csY1" fmla="*/ 545824 h 1040970"/>
                <a:gd name="csX2" fmla="*/ 762606 w 1309157"/>
                <a:gd name="csY2" fmla="*/ 991021 h 1040970"/>
                <a:gd name="csX3" fmla="*/ 133968 w 1309157"/>
                <a:gd name="csY3" fmla="*/ 580895 h 1040970"/>
                <a:gd name="csX4" fmla="*/ 131965 w 1309157"/>
                <a:gd name="csY4" fmla="*/ 567074 h 1040970"/>
                <a:gd name="csX5" fmla="*/ 370397 w 1309157"/>
                <a:gd name="csY5" fmla="*/ 529909 h 1040970"/>
                <a:gd name="csX6" fmla="*/ 635906 w 1309157"/>
                <a:gd name="csY6" fmla="*/ 476156 h 1040970"/>
                <a:gd name="csX7" fmla="*/ 406015 w 1309157"/>
                <a:gd name="csY7" fmla="*/ 250689 h 1040970"/>
                <a:gd name="csX8" fmla="*/ 27535 w 1309157"/>
                <a:gd name="csY8" fmla="*/ 2571 h 1040970"/>
                <a:gd name="csX9" fmla="*/ 2571 w 1309157"/>
                <a:gd name="csY9" fmla="*/ 8889 h 1040970"/>
                <a:gd name="csX10" fmla="*/ 8889 w 1309157"/>
                <a:gd name="csY10" fmla="*/ 33854 h 1040970"/>
                <a:gd name="csX11" fmla="*/ 601546 w 1309157"/>
                <a:gd name="csY11" fmla="*/ 459112 h 1040970"/>
                <a:gd name="csX12" fmla="*/ 366901 w 1309157"/>
                <a:gd name="csY12" fmla="*/ 493709 h 1040970"/>
                <a:gd name="csX13" fmla="*/ 101392 w 1309157"/>
                <a:gd name="csY13" fmla="*/ 547499 h 1040970"/>
                <a:gd name="csX14" fmla="*/ 99990 w 1309157"/>
                <a:gd name="csY14" fmla="*/ 594170 h 1040970"/>
                <a:gd name="csX15" fmla="*/ 793362 w 1309157"/>
                <a:gd name="csY15" fmla="*/ 1040295 h 1040970"/>
                <a:gd name="csX16" fmla="*/ 798606 w 1309157"/>
                <a:gd name="csY16" fmla="*/ 1040969 h 1040970"/>
                <a:gd name="csX17" fmla="*/ 802248 w 1309157"/>
                <a:gd name="csY17" fmla="*/ 1040368 h 1040970"/>
                <a:gd name="csX18" fmla="*/ 1022161 w 1309157"/>
                <a:gd name="csY18" fmla="*/ 934482 h 1040970"/>
                <a:gd name="csX19" fmla="*/ 1259300 w 1309157"/>
                <a:gd name="csY19" fmla="*/ 768741 h 1040970"/>
                <a:gd name="csX20" fmla="*/ 1309157 w 1309157"/>
                <a:gd name="csY20" fmla="*/ 730302 h 1040970"/>
                <a:gd name="csX21" fmla="*/ 1097456 w 1309157"/>
                <a:gd name="csY21" fmla="*/ 527105 h 1040970"/>
                <a:gd name="csX22" fmla="*/ 1102555 w 1309157"/>
                <a:gd name="csY22" fmla="*/ 520805 h 1040970"/>
                <a:gd name="csX23" fmla="*/ 1249394 w 1309157"/>
                <a:gd name="csY23" fmla="*/ 730466 h 1040970"/>
                <a:gd name="csX24" fmla="*/ 1237849 w 1309157"/>
                <a:gd name="csY24" fmla="*/ 739370 h 1040970"/>
                <a:gd name="csX25" fmla="*/ 1064461 w 1309157"/>
                <a:gd name="csY25" fmla="*/ 567821 h 1040970"/>
                <a:gd name="csX26" fmla="*/ 1074403 w 1309157"/>
                <a:gd name="csY26" fmla="*/ 555512 h 1040970"/>
                <a:gd name="csX27" fmla="*/ 1249394 w 1309157"/>
                <a:gd name="csY27" fmla="*/ 730466 h 1040970"/>
                <a:gd name="csX0" fmla="*/ 1102555 w 1259300"/>
                <a:gd name="csY0" fmla="*/ 520805 h 1040970"/>
                <a:gd name="csX1" fmla="*/ 1035490 w 1259300"/>
                <a:gd name="csY1" fmla="*/ 545824 h 1040970"/>
                <a:gd name="csX2" fmla="*/ 762606 w 1259300"/>
                <a:gd name="csY2" fmla="*/ 991021 h 1040970"/>
                <a:gd name="csX3" fmla="*/ 133968 w 1259300"/>
                <a:gd name="csY3" fmla="*/ 580895 h 1040970"/>
                <a:gd name="csX4" fmla="*/ 131965 w 1259300"/>
                <a:gd name="csY4" fmla="*/ 567074 h 1040970"/>
                <a:gd name="csX5" fmla="*/ 370397 w 1259300"/>
                <a:gd name="csY5" fmla="*/ 529909 h 1040970"/>
                <a:gd name="csX6" fmla="*/ 635906 w 1259300"/>
                <a:gd name="csY6" fmla="*/ 476156 h 1040970"/>
                <a:gd name="csX7" fmla="*/ 406015 w 1259300"/>
                <a:gd name="csY7" fmla="*/ 250689 h 1040970"/>
                <a:gd name="csX8" fmla="*/ 27535 w 1259300"/>
                <a:gd name="csY8" fmla="*/ 2571 h 1040970"/>
                <a:gd name="csX9" fmla="*/ 2571 w 1259300"/>
                <a:gd name="csY9" fmla="*/ 8889 h 1040970"/>
                <a:gd name="csX10" fmla="*/ 8889 w 1259300"/>
                <a:gd name="csY10" fmla="*/ 33854 h 1040970"/>
                <a:gd name="csX11" fmla="*/ 601546 w 1259300"/>
                <a:gd name="csY11" fmla="*/ 459112 h 1040970"/>
                <a:gd name="csX12" fmla="*/ 366901 w 1259300"/>
                <a:gd name="csY12" fmla="*/ 493709 h 1040970"/>
                <a:gd name="csX13" fmla="*/ 101392 w 1259300"/>
                <a:gd name="csY13" fmla="*/ 547499 h 1040970"/>
                <a:gd name="csX14" fmla="*/ 99990 w 1259300"/>
                <a:gd name="csY14" fmla="*/ 594170 h 1040970"/>
                <a:gd name="csX15" fmla="*/ 793362 w 1259300"/>
                <a:gd name="csY15" fmla="*/ 1040295 h 1040970"/>
                <a:gd name="csX16" fmla="*/ 798606 w 1259300"/>
                <a:gd name="csY16" fmla="*/ 1040969 h 1040970"/>
                <a:gd name="csX17" fmla="*/ 802248 w 1259300"/>
                <a:gd name="csY17" fmla="*/ 1040368 h 1040970"/>
                <a:gd name="csX18" fmla="*/ 1022161 w 1259300"/>
                <a:gd name="csY18" fmla="*/ 934482 h 1040970"/>
                <a:gd name="csX19" fmla="*/ 1259300 w 1259300"/>
                <a:gd name="csY19" fmla="*/ 768741 h 1040970"/>
                <a:gd name="csX20" fmla="*/ 1097456 w 1259300"/>
                <a:gd name="csY20" fmla="*/ 527105 h 1040970"/>
                <a:gd name="csX21" fmla="*/ 1102555 w 1259300"/>
                <a:gd name="csY21" fmla="*/ 520805 h 1040970"/>
                <a:gd name="csX22" fmla="*/ 1249394 w 1259300"/>
                <a:gd name="csY22" fmla="*/ 730466 h 1040970"/>
                <a:gd name="csX23" fmla="*/ 1237849 w 1259300"/>
                <a:gd name="csY23" fmla="*/ 739370 h 1040970"/>
                <a:gd name="csX24" fmla="*/ 1064461 w 1259300"/>
                <a:gd name="csY24" fmla="*/ 567821 h 1040970"/>
                <a:gd name="csX25" fmla="*/ 1074403 w 1259300"/>
                <a:gd name="csY25" fmla="*/ 555512 h 1040970"/>
                <a:gd name="csX26" fmla="*/ 1249394 w 1259300"/>
                <a:gd name="csY26" fmla="*/ 730466 h 1040970"/>
                <a:gd name="csX0" fmla="*/ 1102555 w 1259300"/>
                <a:gd name="csY0" fmla="*/ 520805 h 1040970"/>
                <a:gd name="csX1" fmla="*/ 1035490 w 1259300"/>
                <a:gd name="csY1" fmla="*/ 545824 h 1040970"/>
                <a:gd name="csX2" fmla="*/ 762606 w 1259300"/>
                <a:gd name="csY2" fmla="*/ 991021 h 1040970"/>
                <a:gd name="csX3" fmla="*/ 133968 w 1259300"/>
                <a:gd name="csY3" fmla="*/ 580895 h 1040970"/>
                <a:gd name="csX4" fmla="*/ 131965 w 1259300"/>
                <a:gd name="csY4" fmla="*/ 567074 h 1040970"/>
                <a:gd name="csX5" fmla="*/ 370397 w 1259300"/>
                <a:gd name="csY5" fmla="*/ 529909 h 1040970"/>
                <a:gd name="csX6" fmla="*/ 635906 w 1259300"/>
                <a:gd name="csY6" fmla="*/ 476156 h 1040970"/>
                <a:gd name="csX7" fmla="*/ 406015 w 1259300"/>
                <a:gd name="csY7" fmla="*/ 250689 h 1040970"/>
                <a:gd name="csX8" fmla="*/ 27535 w 1259300"/>
                <a:gd name="csY8" fmla="*/ 2571 h 1040970"/>
                <a:gd name="csX9" fmla="*/ 2571 w 1259300"/>
                <a:gd name="csY9" fmla="*/ 8889 h 1040970"/>
                <a:gd name="csX10" fmla="*/ 8889 w 1259300"/>
                <a:gd name="csY10" fmla="*/ 33854 h 1040970"/>
                <a:gd name="csX11" fmla="*/ 601546 w 1259300"/>
                <a:gd name="csY11" fmla="*/ 459112 h 1040970"/>
                <a:gd name="csX12" fmla="*/ 366901 w 1259300"/>
                <a:gd name="csY12" fmla="*/ 493709 h 1040970"/>
                <a:gd name="csX13" fmla="*/ 101392 w 1259300"/>
                <a:gd name="csY13" fmla="*/ 547499 h 1040970"/>
                <a:gd name="csX14" fmla="*/ 99990 w 1259300"/>
                <a:gd name="csY14" fmla="*/ 594170 h 1040970"/>
                <a:gd name="csX15" fmla="*/ 793362 w 1259300"/>
                <a:gd name="csY15" fmla="*/ 1040295 h 1040970"/>
                <a:gd name="csX16" fmla="*/ 798606 w 1259300"/>
                <a:gd name="csY16" fmla="*/ 1040969 h 1040970"/>
                <a:gd name="csX17" fmla="*/ 802248 w 1259300"/>
                <a:gd name="csY17" fmla="*/ 1040368 h 1040970"/>
                <a:gd name="csX18" fmla="*/ 1022161 w 1259300"/>
                <a:gd name="csY18" fmla="*/ 934482 h 1040970"/>
                <a:gd name="csX19" fmla="*/ 1259300 w 1259300"/>
                <a:gd name="csY19" fmla="*/ 768741 h 1040970"/>
                <a:gd name="csX20" fmla="*/ 1097456 w 1259300"/>
                <a:gd name="csY20" fmla="*/ 527105 h 1040970"/>
                <a:gd name="csX21" fmla="*/ 1102555 w 1259300"/>
                <a:gd name="csY21" fmla="*/ 520805 h 1040970"/>
                <a:gd name="csX22" fmla="*/ 1074403 w 1259300"/>
                <a:gd name="csY22" fmla="*/ 555512 h 1040970"/>
                <a:gd name="csX23" fmla="*/ 1237849 w 1259300"/>
                <a:gd name="csY23" fmla="*/ 739370 h 1040970"/>
                <a:gd name="csX24" fmla="*/ 1064461 w 1259300"/>
                <a:gd name="csY24" fmla="*/ 567821 h 1040970"/>
                <a:gd name="csX25" fmla="*/ 1074403 w 1259300"/>
                <a:gd name="csY25" fmla="*/ 555512 h 1040970"/>
                <a:gd name="csX0" fmla="*/ 1102555 w 1259300"/>
                <a:gd name="csY0" fmla="*/ 520805 h 1040970"/>
                <a:gd name="csX1" fmla="*/ 1035490 w 1259300"/>
                <a:gd name="csY1" fmla="*/ 545824 h 1040970"/>
                <a:gd name="csX2" fmla="*/ 762606 w 1259300"/>
                <a:gd name="csY2" fmla="*/ 991021 h 1040970"/>
                <a:gd name="csX3" fmla="*/ 133968 w 1259300"/>
                <a:gd name="csY3" fmla="*/ 580895 h 1040970"/>
                <a:gd name="csX4" fmla="*/ 131965 w 1259300"/>
                <a:gd name="csY4" fmla="*/ 567074 h 1040970"/>
                <a:gd name="csX5" fmla="*/ 370397 w 1259300"/>
                <a:gd name="csY5" fmla="*/ 529909 h 1040970"/>
                <a:gd name="csX6" fmla="*/ 635906 w 1259300"/>
                <a:gd name="csY6" fmla="*/ 476156 h 1040970"/>
                <a:gd name="csX7" fmla="*/ 406015 w 1259300"/>
                <a:gd name="csY7" fmla="*/ 250689 h 1040970"/>
                <a:gd name="csX8" fmla="*/ 27535 w 1259300"/>
                <a:gd name="csY8" fmla="*/ 2571 h 1040970"/>
                <a:gd name="csX9" fmla="*/ 2571 w 1259300"/>
                <a:gd name="csY9" fmla="*/ 8889 h 1040970"/>
                <a:gd name="csX10" fmla="*/ 8889 w 1259300"/>
                <a:gd name="csY10" fmla="*/ 33854 h 1040970"/>
                <a:gd name="csX11" fmla="*/ 601546 w 1259300"/>
                <a:gd name="csY11" fmla="*/ 459112 h 1040970"/>
                <a:gd name="csX12" fmla="*/ 366901 w 1259300"/>
                <a:gd name="csY12" fmla="*/ 493709 h 1040970"/>
                <a:gd name="csX13" fmla="*/ 101392 w 1259300"/>
                <a:gd name="csY13" fmla="*/ 547499 h 1040970"/>
                <a:gd name="csX14" fmla="*/ 99990 w 1259300"/>
                <a:gd name="csY14" fmla="*/ 594170 h 1040970"/>
                <a:gd name="csX15" fmla="*/ 793362 w 1259300"/>
                <a:gd name="csY15" fmla="*/ 1040295 h 1040970"/>
                <a:gd name="csX16" fmla="*/ 798606 w 1259300"/>
                <a:gd name="csY16" fmla="*/ 1040969 h 1040970"/>
                <a:gd name="csX17" fmla="*/ 802248 w 1259300"/>
                <a:gd name="csY17" fmla="*/ 1040368 h 1040970"/>
                <a:gd name="csX18" fmla="*/ 1022161 w 1259300"/>
                <a:gd name="csY18" fmla="*/ 934482 h 1040970"/>
                <a:gd name="csX19" fmla="*/ 1259300 w 1259300"/>
                <a:gd name="csY19" fmla="*/ 768741 h 1040970"/>
                <a:gd name="csX20" fmla="*/ 1097456 w 1259300"/>
                <a:gd name="csY20" fmla="*/ 527105 h 1040970"/>
                <a:gd name="csX21" fmla="*/ 1102555 w 1259300"/>
                <a:gd name="csY21" fmla="*/ 520805 h 1040970"/>
                <a:gd name="csX22" fmla="*/ 1074403 w 1259300"/>
                <a:gd name="csY22" fmla="*/ 555512 h 1040970"/>
                <a:gd name="csX23" fmla="*/ 1064461 w 1259300"/>
                <a:gd name="csY23" fmla="*/ 567821 h 1040970"/>
                <a:gd name="csX24" fmla="*/ 1074403 w 1259300"/>
                <a:gd name="csY24" fmla="*/ 555512 h 1040970"/>
                <a:gd name="csX0" fmla="*/ 1102555 w 1102555"/>
                <a:gd name="csY0" fmla="*/ 520805 h 1040970"/>
                <a:gd name="csX1" fmla="*/ 1035490 w 1102555"/>
                <a:gd name="csY1" fmla="*/ 545824 h 1040970"/>
                <a:gd name="csX2" fmla="*/ 762606 w 1102555"/>
                <a:gd name="csY2" fmla="*/ 991021 h 1040970"/>
                <a:gd name="csX3" fmla="*/ 133968 w 1102555"/>
                <a:gd name="csY3" fmla="*/ 580895 h 1040970"/>
                <a:gd name="csX4" fmla="*/ 131965 w 1102555"/>
                <a:gd name="csY4" fmla="*/ 567074 h 1040970"/>
                <a:gd name="csX5" fmla="*/ 370397 w 1102555"/>
                <a:gd name="csY5" fmla="*/ 529909 h 1040970"/>
                <a:gd name="csX6" fmla="*/ 635906 w 1102555"/>
                <a:gd name="csY6" fmla="*/ 476156 h 1040970"/>
                <a:gd name="csX7" fmla="*/ 406015 w 1102555"/>
                <a:gd name="csY7" fmla="*/ 250689 h 1040970"/>
                <a:gd name="csX8" fmla="*/ 27535 w 1102555"/>
                <a:gd name="csY8" fmla="*/ 2571 h 1040970"/>
                <a:gd name="csX9" fmla="*/ 2571 w 1102555"/>
                <a:gd name="csY9" fmla="*/ 8889 h 1040970"/>
                <a:gd name="csX10" fmla="*/ 8889 w 1102555"/>
                <a:gd name="csY10" fmla="*/ 33854 h 1040970"/>
                <a:gd name="csX11" fmla="*/ 601546 w 1102555"/>
                <a:gd name="csY11" fmla="*/ 459112 h 1040970"/>
                <a:gd name="csX12" fmla="*/ 366901 w 1102555"/>
                <a:gd name="csY12" fmla="*/ 493709 h 1040970"/>
                <a:gd name="csX13" fmla="*/ 101392 w 1102555"/>
                <a:gd name="csY13" fmla="*/ 547499 h 1040970"/>
                <a:gd name="csX14" fmla="*/ 99990 w 1102555"/>
                <a:gd name="csY14" fmla="*/ 594170 h 1040970"/>
                <a:gd name="csX15" fmla="*/ 793362 w 1102555"/>
                <a:gd name="csY15" fmla="*/ 1040295 h 1040970"/>
                <a:gd name="csX16" fmla="*/ 798606 w 1102555"/>
                <a:gd name="csY16" fmla="*/ 1040969 h 1040970"/>
                <a:gd name="csX17" fmla="*/ 802248 w 1102555"/>
                <a:gd name="csY17" fmla="*/ 1040368 h 1040970"/>
                <a:gd name="csX18" fmla="*/ 1022161 w 1102555"/>
                <a:gd name="csY18" fmla="*/ 934482 h 1040970"/>
                <a:gd name="csX19" fmla="*/ 1097456 w 1102555"/>
                <a:gd name="csY19" fmla="*/ 527105 h 1040970"/>
                <a:gd name="csX20" fmla="*/ 1102555 w 1102555"/>
                <a:gd name="csY20" fmla="*/ 520805 h 1040970"/>
                <a:gd name="csX21" fmla="*/ 1074403 w 1102555"/>
                <a:gd name="csY21" fmla="*/ 555512 h 1040970"/>
                <a:gd name="csX22" fmla="*/ 1064461 w 1102555"/>
                <a:gd name="csY22" fmla="*/ 567821 h 1040970"/>
                <a:gd name="csX23" fmla="*/ 1074403 w 1102555"/>
                <a:gd name="csY23" fmla="*/ 555512 h 1040970"/>
                <a:gd name="csX0" fmla="*/ 1102555 w 1102555"/>
                <a:gd name="csY0" fmla="*/ 520805 h 1040970"/>
                <a:gd name="csX1" fmla="*/ 1035490 w 1102555"/>
                <a:gd name="csY1" fmla="*/ 545824 h 1040970"/>
                <a:gd name="csX2" fmla="*/ 762606 w 1102555"/>
                <a:gd name="csY2" fmla="*/ 991021 h 1040970"/>
                <a:gd name="csX3" fmla="*/ 133968 w 1102555"/>
                <a:gd name="csY3" fmla="*/ 580895 h 1040970"/>
                <a:gd name="csX4" fmla="*/ 131965 w 1102555"/>
                <a:gd name="csY4" fmla="*/ 567074 h 1040970"/>
                <a:gd name="csX5" fmla="*/ 370397 w 1102555"/>
                <a:gd name="csY5" fmla="*/ 529909 h 1040970"/>
                <a:gd name="csX6" fmla="*/ 635906 w 1102555"/>
                <a:gd name="csY6" fmla="*/ 476156 h 1040970"/>
                <a:gd name="csX7" fmla="*/ 406015 w 1102555"/>
                <a:gd name="csY7" fmla="*/ 250689 h 1040970"/>
                <a:gd name="csX8" fmla="*/ 27535 w 1102555"/>
                <a:gd name="csY8" fmla="*/ 2571 h 1040970"/>
                <a:gd name="csX9" fmla="*/ 2571 w 1102555"/>
                <a:gd name="csY9" fmla="*/ 8889 h 1040970"/>
                <a:gd name="csX10" fmla="*/ 8889 w 1102555"/>
                <a:gd name="csY10" fmla="*/ 33854 h 1040970"/>
                <a:gd name="csX11" fmla="*/ 601546 w 1102555"/>
                <a:gd name="csY11" fmla="*/ 459112 h 1040970"/>
                <a:gd name="csX12" fmla="*/ 366901 w 1102555"/>
                <a:gd name="csY12" fmla="*/ 493709 h 1040970"/>
                <a:gd name="csX13" fmla="*/ 101392 w 1102555"/>
                <a:gd name="csY13" fmla="*/ 547499 h 1040970"/>
                <a:gd name="csX14" fmla="*/ 99990 w 1102555"/>
                <a:gd name="csY14" fmla="*/ 594170 h 1040970"/>
                <a:gd name="csX15" fmla="*/ 793362 w 1102555"/>
                <a:gd name="csY15" fmla="*/ 1040295 h 1040970"/>
                <a:gd name="csX16" fmla="*/ 798606 w 1102555"/>
                <a:gd name="csY16" fmla="*/ 1040969 h 1040970"/>
                <a:gd name="csX17" fmla="*/ 802248 w 1102555"/>
                <a:gd name="csY17" fmla="*/ 1040368 h 1040970"/>
                <a:gd name="csX18" fmla="*/ 1022161 w 1102555"/>
                <a:gd name="csY18" fmla="*/ 934482 h 1040970"/>
                <a:gd name="csX19" fmla="*/ 1097456 w 1102555"/>
                <a:gd name="csY19" fmla="*/ 527105 h 1040970"/>
                <a:gd name="csX20" fmla="*/ 1102555 w 1102555"/>
                <a:gd name="csY20" fmla="*/ 520805 h 1040970"/>
                <a:gd name="csX0" fmla="*/ 1097456 w 1097456"/>
                <a:gd name="csY0" fmla="*/ 527105 h 1040970"/>
                <a:gd name="csX1" fmla="*/ 1035490 w 1097456"/>
                <a:gd name="csY1" fmla="*/ 545824 h 1040970"/>
                <a:gd name="csX2" fmla="*/ 762606 w 1097456"/>
                <a:gd name="csY2" fmla="*/ 991021 h 1040970"/>
                <a:gd name="csX3" fmla="*/ 133968 w 1097456"/>
                <a:gd name="csY3" fmla="*/ 580895 h 1040970"/>
                <a:gd name="csX4" fmla="*/ 131965 w 1097456"/>
                <a:gd name="csY4" fmla="*/ 567074 h 1040970"/>
                <a:gd name="csX5" fmla="*/ 370397 w 1097456"/>
                <a:gd name="csY5" fmla="*/ 529909 h 1040970"/>
                <a:gd name="csX6" fmla="*/ 635906 w 1097456"/>
                <a:gd name="csY6" fmla="*/ 476156 h 1040970"/>
                <a:gd name="csX7" fmla="*/ 406015 w 1097456"/>
                <a:gd name="csY7" fmla="*/ 250689 h 1040970"/>
                <a:gd name="csX8" fmla="*/ 27535 w 1097456"/>
                <a:gd name="csY8" fmla="*/ 2571 h 1040970"/>
                <a:gd name="csX9" fmla="*/ 2571 w 1097456"/>
                <a:gd name="csY9" fmla="*/ 8889 h 1040970"/>
                <a:gd name="csX10" fmla="*/ 8889 w 1097456"/>
                <a:gd name="csY10" fmla="*/ 33854 h 1040970"/>
                <a:gd name="csX11" fmla="*/ 601546 w 1097456"/>
                <a:gd name="csY11" fmla="*/ 459112 h 1040970"/>
                <a:gd name="csX12" fmla="*/ 366901 w 1097456"/>
                <a:gd name="csY12" fmla="*/ 493709 h 1040970"/>
                <a:gd name="csX13" fmla="*/ 101392 w 1097456"/>
                <a:gd name="csY13" fmla="*/ 547499 h 1040970"/>
                <a:gd name="csX14" fmla="*/ 99990 w 1097456"/>
                <a:gd name="csY14" fmla="*/ 594170 h 1040970"/>
                <a:gd name="csX15" fmla="*/ 793362 w 1097456"/>
                <a:gd name="csY15" fmla="*/ 1040295 h 1040970"/>
                <a:gd name="csX16" fmla="*/ 798606 w 1097456"/>
                <a:gd name="csY16" fmla="*/ 1040969 h 1040970"/>
                <a:gd name="csX17" fmla="*/ 802248 w 1097456"/>
                <a:gd name="csY17" fmla="*/ 1040368 h 1040970"/>
                <a:gd name="csX18" fmla="*/ 1022161 w 1097456"/>
                <a:gd name="csY18" fmla="*/ 934482 h 1040970"/>
                <a:gd name="csX19" fmla="*/ 1097456 w 1097456"/>
                <a:gd name="csY19" fmla="*/ 527105 h 1040970"/>
                <a:gd name="csX0" fmla="*/ 1022161 w 1035490"/>
                <a:gd name="csY0" fmla="*/ 934482 h 1040970"/>
                <a:gd name="csX1" fmla="*/ 1035490 w 1035490"/>
                <a:gd name="csY1" fmla="*/ 545824 h 1040970"/>
                <a:gd name="csX2" fmla="*/ 762606 w 1035490"/>
                <a:gd name="csY2" fmla="*/ 991021 h 1040970"/>
                <a:gd name="csX3" fmla="*/ 133968 w 1035490"/>
                <a:gd name="csY3" fmla="*/ 580895 h 1040970"/>
                <a:gd name="csX4" fmla="*/ 131965 w 1035490"/>
                <a:gd name="csY4" fmla="*/ 567074 h 1040970"/>
                <a:gd name="csX5" fmla="*/ 370397 w 1035490"/>
                <a:gd name="csY5" fmla="*/ 529909 h 1040970"/>
                <a:gd name="csX6" fmla="*/ 635906 w 1035490"/>
                <a:gd name="csY6" fmla="*/ 476156 h 1040970"/>
                <a:gd name="csX7" fmla="*/ 406015 w 1035490"/>
                <a:gd name="csY7" fmla="*/ 250689 h 1040970"/>
                <a:gd name="csX8" fmla="*/ 27535 w 1035490"/>
                <a:gd name="csY8" fmla="*/ 2571 h 1040970"/>
                <a:gd name="csX9" fmla="*/ 2571 w 1035490"/>
                <a:gd name="csY9" fmla="*/ 8889 h 1040970"/>
                <a:gd name="csX10" fmla="*/ 8889 w 1035490"/>
                <a:gd name="csY10" fmla="*/ 33854 h 1040970"/>
                <a:gd name="csX11" fmla="*/ 601546 w 1035490"/>
                <a:gd name="csY11" fmla="*/ 459112 h 1040970"/>
                <a:gd name="csX12" fmla="*/ 366901 w 1035490"/>
                <a:gd name="csY12" fmla="*/ 493709 h 1040970"/>
                <a:gd name="csX13" fmla="*/ 101392 w 1035490"/>
                <a:gd name="csY13" fmla="*/ 547499 h 1040970"/>
                <a:gd name="csX14" fmla="*/ 99990 w 1035490"/>
                <a:gd name="csY14" fmla="*/ 594170 h 1040970"/>
                <a:gd name="csX15" fmla="*/ 793362 w 1035490"/>
                <a:gd name="csY15" fmla="*/ 1040295 h 1040970"/>
                <a:gd name="csX16" fmla="*/ 798606 w 1035490"/>
                <a:gd name="csY16" fmla="*/ 1040969 h 1040970"/>
                <a:gd name="csX17" fmla="*/ 802248 w 1035490"/>
                <a:gd name="csY17" fmla="*/ 1040368 h 1040970"/>
                <a:gd name="csX18" fmla="*/ 1022161 w 1035490"/>
                <a:gd name="csY18" fmla="*/ 934482 h 1040970"/>
                <a:gd name="csX0" fmla="*/ 1022161 w 1022161"/>
                <a:gd name="csY0" fmla="*/ 934482 h 1040970"/>
                <a:gd name="csX1" fmla="*/ 762606 w 1022161"/>
                <a:gd name="csY1" fmla="*/ 991021 h 1040970"/>
                <a:gd name="csX2" fmla="*/ 133968 w 1022161"/>
                <a:gd name="csY2" fmla="*/ 580895 h 1040970"/>
                <a:gd name="csX3" fmla="*/ 131965 w 1022161"/>
                <a:gd name="csY3" fmla="*/ 567074 h 1040970"/>
                <a:gd name="csX4" fmla="*/ 370397 w 1022161"/>
                <a:gd name="csY4" fmla="*/ 529909 h 1040970"/>
                <a:gd name="csX5" fmla="*/ 635906 w 1022161"/>
                <a:gd name="csY5" fmla="*/ 476156 h 1040970"/>
                <a:gd name="csX6" fmla="*/ 406015 w 1022161"/>
                <a:gd name="csY6" fmla="*/ 250689 h 1040970"/>
                <a:gd name="csX7" fmla="*/ 27535 w 1022161"/>
                <a:gd name="csY7" fmla="*/ 2571 h 1040970"/>
                <a:gd name="csX8" fmla="*/ 2571 w 1022161"/>
                <a:gd name="csY8" fmla="*/ 8889 h 1040970"/>
                <a:gd name="csX9" fmla="*/ 8889 w 1022161"/>
                <a:gd name="csY9" fmla="*/ 33854 h 1040970"/>
                <a:gd name="csX10" fmla="*/ 601546 w 1022161"/>
                <a:gd name="csY10" fmla="*/ 459112 h 1040970"/>
                <a:gd name="csX11" fmla="*/ 366901 w 1022161"/>
                <a:gd name="csY11" fmla="*/ 493709 h 1040970"/>
                <a:gd name="csX12" fmla="*/ 101392 w 1022161"/>
                <a:gd name="csY12" fmla="*/ 547499 h 1040970"/>
                <a:gd name="csX13" fmla="*/ 99990 w 1022161"/>
                <a:gd name="csY13" fmla="*/ 594170 h 1040970"/>
                <a:gd name="csX14" fmla="*/ 793362 w 1022161"/>
                <a:gd name="csY14" fmla="*/ 1040295 h 1040970"/>
                <a:gd name="csX15" fmla="*/ 798606 w 1022161"/>
                <a:gd name="csY15" fmla="*/ 1040969 h 1040970"/>
                <a:gd name="csX16" fmla="*/ 802248 w 1022161"/>
                <a:gd name="csY16" fmla="*/ 1040368 h 1040970"/>
                <a:gd name="csX17" fmla="*/ 1022161 w 1022161"/>
                <a:gd name="csY17" fmla="*/ 934482 h 1040970"/>
                <a:gd name="csX0" fmla="*/ 802248 w 823083"/>
                <a:gd name="csY0" fmla="*/ 1040368 h 1041575"/>
                <a:gd name="csX1" fmla="*/ 762606 w 823083"/>
                <a:gd name="csY1" fmla="*/ 991021 h 1041575"/>
                <a:gd name="csX2" fmla="*/ 133968 w 823083"/>
                <a:gd name="csY2" fmla="*/ 580895 h 1041575"/>
                <a:gd name="csX3" fmla="*/ 131965 w 823083"/>
                <a:gd name="csY3" fmla="*/ 567074 h 1041575"/>
                <a:gd name="csX4" fmla="*/ 370397 w 823083"/>
                <a:gd name="csY4" fmla="*/ 529909 h 1041575"/>
                <a:gd name="csX5" fmla="*/ 635906 w 823083"/>
                <a:gd name="csY5" fmla="*/ 476156 h 1041575"/>
                <a:gd name="csX6" fmla="*/ 406015 w 823083"/>
                <a:gd name="csY6" fmla="*/ 250689 h 1041575"/>
                <a:gd name="csX7" fmla="*/ 27535 w 823083"/>
                <a:gd name="csY7" fmla="*/ 2571 h 1041575"/>
                <a:gd name="csX8" fmla="*/ 2571 w 823083"/>
                <a:gd name="csY8" fmla="*/ 8889 h 1041575"/>
                <a:gd name="csX9" fmla="*/ 8889 w 823083"/>
                <a:gd name="csY9" fmla="*/ 33854 h 1041575"/>
                <a:gd name="csX10" fmla="*/ 601546 w 823083"/>
                <a:gd name="csY10" fmla="*/ 459112 h 1041575"/>
                <a:gd name="csX11" fmla="*/ 366901 w 823083"/>
                <a:gd name="csY11" fmla="*/ 493709 h 1041575"/>
                <a:gd name="csX12" fmla="*/ 101392 w 823083"/>
                <a:gd name="csY12" fmla="*/ 547499 h 1041575"/>
                <a:gd name="csX13" fmla="*/ 99990 w 823083"/>
                <a:gd name="csY13" fmla="*/ 594170 h 1041575"/>
                <a:gd name="csX14" fmla="*/ 793362 w 823083"/>
                <a:gd name="csY14" fmla="*/ 1040295 h 1041575"/>
                <a:gd name="csX15" fmla="*/ 798606 w 823083"/>
                <a:gd name="csY15" fmla="*/ 1040969 h 1041575"/>
                <a:gd name="csX16" fmla="*/ 802248 w 823083"/>
                <a:gd name="csY16" fmla="*/ 1040368 h 1041575"/>
                <a:gd name="csX0" fmla="*/ 821298 w 831469"/>
                <a:gd name="csY0" fmla="*/ 1014968 h 1040970"/>
                <a:gd name="csX1" fmla="*/ 762606 w 831469"/>
                <a:gd name="csY1" fmla="*/ 991021 h 1040970"/>
                <a:gd name="csX2" fmla="*/ 133968 w 831469"/>
                <a:gd name="csY2" fmla="*/ 580895 h 1040970"/>
                <a:gd name="csX3" fmla="*/ 131965 w 831469"/>
                <a:gd name="csY3" fmla="*/ 567074 h 1040970"/>
                <a:gd name="csX4" fmla="*/ 370397 w 831469"/>
                <a:gd name="csY4" fmla="*/ 529909 h 1040970"/>
                <a:gd name="csX5" fmla="*/ 635906 w 831469"/>
                <a:gd name="csY5" fmla="*/ 476156 h 1040970"/>
                <a:gd name="csX6" fmla="*/ 406015 w 831469"/>
                <a:gd name="csY6" fmla="*/ 250689 h 1040970"/>
                <a:gd name="csX7" fmla="*/ 27535 w 831469"/>
                <a:gd name="csY7" fmla="*/ 2571 h 1040970"/>
                <a:gd name="csX8" fmla="*/ 2571 w 831469"/>
                <a:gd name="csY8" fmla="*/ 8889 h 1040970"/>
                <a:gd name="csX9" fmla="*/ 8889 w 831469"/>
                <a:gd name="csY9" fmla="*/ 33854 h 1040970"/>
                <a:gd name="csX10" fmla="*/ 601546 w 831469"/>
                <a:gd name="csY10" fmla="*/ 459112 h 1040970"/>
                <a:gd name="csX11" fmla="*/ 366901 w 831469"/>
                <a:gd name="csY11" fmla="*/ 493709 h 1040970"/>
                <a:gd name="csX12" fmla="*/ 101392 w 831469"/>
                <a:gd name="csY12" fmla="*/ 547499 h 1040970"/>
                <a:gd name="csX13" fmla="*/ 99990 w 831469"/>
                <a:gd name="csY13" fmla="*/ 594170 h 1040970"/>
                <a:gd name="csX14" fmla="*/ 793362 w 831469"/>
                <a:gd name="csY14" fmla="*/ 1040295 h 1040970"/>
                <a:gd name="csX15" fmla="*/ 798606 w 831469"/>
                <a:gd name="csY15" fmla="*/ 1040969 h 1040970"/>
                <a:gd name="csX16" fmla="*/ 821298 w 831469"/>
                <a:gd name="csY16" fmla="*/ 1014968 h 1040970"/>
                <a:gd name="csX0" fmla="*/ 821298 w 831469"/>
                <a:gd name="csY0" fmla="*/ 1014968 h 1040304"/>
                <a:gd name="csX1" fmla="*/ 762606 w 831469"/>
                <a:gd name="csY1" fmla="*/ 991021 h 1040304"/>
                <a:gd name="csX2" fmla="*/ 133968 w 831469"/>
                <a:gd name="csY2" fmla="*/ 580895 h 1040304"/>
                <a:gd name="csX3" fmla="*/ 131965 w 831469"/>
                <a:gd name="csY3" fmla="*/ 567074 h 1040304"/>
                <a:gd name="csX4" fmla="*/ 370397 w 831469"/>
                <a:gd name="csY4" fmla="*/ 529909 h 1040304"/>
                <a:gd name="csX5" fmla="*/ 635906 w 831469"/>
                <a:gd name="csY5" fmla="*/ 476156 h 1040304"/>
                <a:gd name="csX6" fmla="*/ 406015 w 831469"/>
                <a:gd name="csY6" fmla="*/ 250689 h 1040304"/>
                <a:gd name="csX7" fmla="*/ 27535 w 831469"/>
                <a:gd name="csY7" fmla="*/ 2571 h 1040304"/>
                <a:gd name="csX8" fmla="*/ 2571 w 831469"/>
                <a:gd name="csY8" fmla="*/ 8889 h 1040304"/>
                <a:gd name="csX9" fmla="*/ 8889 w 831469"/>
                <a:gd name="csY9" fmla="*/ 33854 h 1040304"/>
                <a:gd name="csX10" fmla="*/ 601546 w 831469"/>
                <a:gd name="csY10" fmla="*/ 459112 h 1040304"/>
                <a:gd name="csX11" fmla="*/ 366901 w 831469"/>
                <a:gd name="csY11" fmla="*/ 493709 h 1040304"/>
                <a:gd name="csX12" fmla="*/ 101392 w 831469"/>
                <a:gd name="csY12" fmla="*/ 547499 h 1040304"/>
                <a:gd name="csX13" fmla="*/ 99990 w 831469"/>
                <a:gd name="csY13" fmla="*/ 594170 h 1040304"/>
                <a:gd name="csX14" fmla="*/ 793362 w 831469"/>
                <a:gd name="csY14" fmla="*/ 1040295 h 1040304"/>
                <a:gd name="csX15" fmla="*/ 817656 w 831469"/>
                <a:gd name="csY15" fmla="*/ 1023507 h 1040304"/>
                <a:gd name="csX16" fmla="*/ 821298 w 831469"/>
                <a:gd name="csY16" fmla="*/ 1014968 h 1040304"/>
                <a:gd name="csX0" fmla="*/ 818123 w 829917"/>
                <a:gd name="csY0" fmla="*/ 1005443 h 1040304"/>
                <a:gd name="csX1" fmla="*/ 762606 w 829917"/>
                <a:gd name="csY1" fmla="*/ 991021 h 1040304"/>
                <a:gd name="csX2" fmla="*/ 133968 w 829917"/>
                <a:gd name="csY2" fmla="*/ 580895 h 1040304"/>
                <a:gd name="csX3" fmla="*/ 131965 w 829917"/>
                <a:gd name="csY3" fmla="*/ 567074 h 1040304"/>
                <a:gd name="csX4" fmla="*/ 370397 w 829917"/>
                <a:gd name="csY4" fmla="*/ 529909 h 1040304"/>
                <a:gd name="csX5" fmla="*/ 635906 w 829917"/>
                <a:gd name="csY5" fmla="*/ 476156 h 1040304"/>
                <a:gd name="csX6" fmla="*/ 406015 w 829917"/>
                <a:gd name="csY6" fmla="*/ 250689 h 1040304"/>
                <a:gd name="csX7" fmla="*/ 27535 w 829917"/>
                <a:gd name="csY7" fmla="*/ 2571 h 1040304"/>
                <a:gd name="csX8" fmla="*/ 2571 w 829917"/>
                <a:gd name="csY8" fmla="*/ 8889 h 1040304"/>
                <a:gd name="csX9" fmla="*/ 8889 w 829917"/>
                <a:gd name="csY9" fmla="*/ 33854 h 1040304"/>
                <a:gd name="csX10" fmla="*/ 601546 w 829917"/>
                <a:gd name="csY10" fmla="*/ 459112 h 1040304"/>
                <a:gd name="csX11" fmla="*/ 366901 w 829917"/>
                <a:gd name="csY11" fmla="*/ 493709 h 1040304"/>
                <a:gd name="csX12" fmla="*/ 101392 w 829917"/>
                <a:gd name="csY12" fmla="*/ 547499 h 1040304"/>
                <a:gd name="csX13" fmla="*/ 99990 w 829917"/>
                <a:gd name="csY13" fmla="*/ 594170 h 1040304"/>
                <a:gd name="csX14" fmla="*/ 793362 w 829917"/>
                <a:gd name="csY14" fmla="*/ 1040295 h 1040304"/>
                <a:gd name="csX15" fmla="*/ 817656 w 829917"/>
                <a:gd name="csY15" fmla="*/ 1023507 h 1040304"/>
                <a:gd name="csX16" fmla="*/ 818123 w 829917"/>
                <a:gd name="csY16" fmla="*/ 1005443 h 1040304"/>
                <a:gd name="csX0" fmla="*/ 818123 w 829917"/>
                <a:gd name="csY0" fmla="*/ 1005443 h 1040300"/>
                <a:gd name="csX1" fmla="*/ 762606 w 829917"/>
                <a:gd name="csY1" fmla="*/ 991021 h 1040300"/>
                <a:gd name="csX2" fmla="*/ 133968 w 829917"/>
                <a:gd name="csY2" fmla="*/ 580895 h 1040300"/>
                <a:gd name="csX3" fmla="*/ 131965 w 829917"/>
                <a:gd name="csY3" fmla="*/ 567074 h 1040300"/>
                <a:gd name="csX4" fmla="*/ 370397 w 829917"/>
                <a:gd name="csY4" fmla="*/ 529909 h 1040300"/>
                <a:gd name="csX5" fmla="*/ 635906 w 829917"/>
                <a:gd name="csY5" fmla="*/ 476156 h 1040300"/>
                <a:gd name="csX6" fmla="*/ 406015 w 829917"/>
                <a:gd name="csY6" fmla="*/ 250689 h 1040300"/>
                <a:gd name="csX7" fmla="*/ 27535 w 829917"/>
                <a:gd name="csY7" fmla="*/ 2571 h 1040300"/>
                <a:gd name="csX8" fmla="*/ 2571 w 829917"/>
                <a:gd name="csY8" fmla="*/ 8889 h 1040300"/>
                <a:gd name="csX9" fmla="*/ 8889 w 829917"/>
                <a:gd name="csY9" fmla="*/ 33854 h 1040300"/>
                <a:gd name="csX10" fmla="*/ 601546 w 829917"/>
                <a:gd name="csY10" fmla="*/ 459112 h 1040300"/>
                <a:gd name="csX11" fmla="*/ 366901 w 829917"/>
                <a:gd name="csY11" fmla="*/ 493709 h 1040300"/>
                <a:gd name="csX12" fmla="*/ 101392 w 829917"/>
                <a:gd name="csY12" fmla="*/ 547499 h 1040300"/>
                <a:gd name="csX13" fmla="*/ 99990 w 829917"/>
                <a:gd name="csY13" fmla="*/ 594170 h 1040300"/>
                <a:gd name="csX14" fmla="*/ 793362 w 829917"/>
                <a:gd name="csY14" fmla="*/ 1040295 h 1040300"/>
                <a:gd name="csX15" fmla="*/ 814481 w 829917"/>
                <a:gd name="csY15" fmla="*/ 1010807 h 1040300"/>
                <a:gd name="csX16" fmla="*/ 818123 w 829917"/>
                <a:gd name="csY16" fmla="*/ 1005443 h 1040300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  <a:cxn ang="0">
                  <a:pos x="csX5" y="csY5"/>
                </a:cxn>
                <a:cxn ang="0">
                  <a:pos x="csX6" y="csY6"/>
                </a:cxn>
                <a:cxn ang="0">
                  <a:pos x="csX7" y="csY7"/>
                </a:cxn>
                <a:cxn ang="0">
                  <a:pos x="csX8" y="csY8"/>
                </a:cxn>
                <a:cxn ang="0">
                  <a:pos x="csX9" y="csY9"/>
                </a:cxn>
                <a:cxn ang="0">
                  <a:pos x="csX10" y="csY10"/>
                </a:cxn>
                <a:cxn ang="0">
                  <a:pos x="csX11" y="csY11"/>
                </a:cxn>
                <a:cxn ang="0">
                  <a:pos x="csX12" y="csY12"/>
                </a:cxn>
                <a:cxn ang="0">
                  <a:pos x="csX13" y="csY13"/>
                </a:cxn>
                <a:cxn ang="0">
                  <a:pos x="csX14" y="csY14"/>
                </a:cxn>
                <a:cxn ang="0">
                  <a:pos x="csX15" y="csY15"/>
                </a:cxn>
                <a:cxn ang="0">
                  <a:pos x="csX16" y="csY16"/>
                </a:cxn>
              </a:cxnLst>
              <a:rect l="l" t="t" r="r" b="b"/>
              <a:pathLst>
                <a:path w="829917" h="1040300">
                  <a:moveTo>
                    <a:pt x="818123" y="1005443"/>
                  </a:moveTo>
                  <a:cubicBezTo>
                    <a:pt x="812123" y="997118"/>
                    <a:pt x="873986" y="1067600"/>
                    <a:pt x="762606" y="991021"/>
                  </a:cubicBezTo>
                  <a:cubicBezTo>
                    <a:pt x="563707" y="915325"/>
                    <a:pt x="173082" y="681665"/>
                    <a:pt x="133968" y="580895"/>
                  </a:cubicBezTo>
                  <a:cubicBezTo>
                    <a:pt x="131799" y="576634"/>
                    <a:pt x="131095" y="571776"/>
                    <a:pt x="131965" y="567074"/>
                  </a:cubicBezTo>
                  <a:cubicBezTo>
                    <a:pt x="148609" y="551141"/>
                    <a:pt x="282082" y="538358"/>
                    <a:pt x="370397" y="529909"/>
                  </a:cubicBezTo>
                  <a:cubicBezTo>
                    <a:pt x="546353" y="513084"/>
                    <a:pt x="619627" y="503488"/>
                    <a:pt x="635906" y="476156"/>
                  </a:cubicBezTo>
                  <a:cubicBezTo>
                    <a:pt x="646905" y="457655"/>
                    <a:pt x="662037" y="432290"/>
                    <a:pt x="406015" y="250689"/>
                  </a:cubicBezTo>
                  <a:cubicBezTo>
                    <a:pt x="276001" y="158332"/>
                    <a:pt x="117180" y="55978"/>
                    <a:pt x="27535" y="2571"/>
                  </a:cubicBezTo>
                  <a:cubicBezTo>
                    <a:pt x="18897" y="-2579"/>
                    <a:pt x="7720" y="251"/>
                    <a:pt x="2571" y="8889"/>
                  </a:cubicBezTo>
                  <a:cubicBezTo>
                    <a:pt x="-2579" y="17528"/>
                    <a:pt x="250" y="28705"/>
                    <a:pt x="8889" y="33854"/>
                  </a:cubicBezTo>
                  <a:cubicBezTo>
                    <a:pt x="224450" y="162302"/>
                    <a:pt x="572811" y="402536"/>
                    <a:pt x="601546" y="459112"/>
                  </a:cubicBezTo>
                  <a:cubicBezTo>
                    <a:pt x="574122" y="473825"/>
                    <a:pt x="450409" y="485679"/>
                    <a:pt x="366901" y="493709"/>
                  </a:cubicBezTo>
                  <a:cubicBezTo>
                    <a:pt x="190963" y="510480"/>
                    <a:pt x="117671" y="520076"/>
                    <a:pt x="101392" y="547499"/>
                  </a:cubicBezTo>
                  <a:cubicBezTo>
                    <a:pt x="93464" y="561930"/>
                    <a:pt x="92943" y="579289"/>
                    <a:pt x="99990" y="594170"/>
                  </a:cubicBezTo>
                  <a:cubicBezTo>
                    <a:pt x="149792" y="722399"/>
                    <a:pt x="617825" y="987489"/>
                    <a:pt x="793362" y="1040295"/>
                  </a:cubicBezTo>
                  <a:cubicBezTo>
                    <a:pt x="795070" y="1040767"/>
                    <a:pt x="812709" y="1010831"/>
                    <a:pt x="814481" y="1010807"/>
                  </a:cubicBezTo>
                  <a:cubicBezTo>
                    <a:pt x="815712" y="1010734"/>
                    <a:pt x="816934" y="1005771"/>
                    <a:pt x="818123" y="1005443"/>
                  </a:cubicBezTo>
                  <a:close/>
                </a:path>
              </a:pathLst>
            </a:custGeom>
            <a:solidFill>
              <a:schemeClr val="bg1"/>
            </a:solidFill>
            <a:ln w="8136" cap="flat">
              <a:noFill/>
              <a:prstDash val="solid"/>
              <a:miter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CB67B4-A199-AEBC-8BFB-E5A141ED61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BE9E93-324D-9E13-47D1-5D12973357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Real-World Scenario Card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C7AABDB3-DC12-7C79-3B7F-3E1504101752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dirty="0"/>
              <a:t>Work in groups of 3–4 to solve the given problems.</a:t>
            </a:r>
          </a:p>
          <a:p>
            <a:r>
              <a:rPr lang="en-US" sz="2400" dirty="0"/>
              <a:t>Show your work.</a:t>
            </a:r>
          </a:p>
          <a:p>
            <a:r>
              <a:rPr lang="en-US" sz="2400" dirty="0"/>
              <a:t>You will use your scenario to create a mini-poster that will be displayed for your classmates to view.</a:t>
            </a:r>
          </a:p>
        </p:txBody>
      </p:sp>
    </p:spTree>
    <p:extLst>
      <p:ext uri="{BB962C8B-B14F-4D97-AF65-F5344CB8AC3E}">
        <p14:creationId xmlns:p14="http://schemas.microsoft.com/office/powerpoint/2010/main" val="20314465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BA76C69E-1C52-C964-7F6B-37DFA4AC17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7C4392-3697-83A9-CFDB-ADC211358A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cenario Mini-Poster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85CEB195-668F-0F77-B119-DB5EB6A0CA21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dirty="0"/>
              <a:t>Create a mini-poster that contains the following:</a:t>
            </a:r>
          </a:p>
          <a:p>
            <a:r>
              <a:rPr lang="en-US" sz="2400" dirty="0"/>
              <a:t>Given Information</a:t>
            </a:r>
          </a:p>
          <a:p>
            <a:r>
              <a:rPr lang="en-US" sz="2400" dirty="0"/>
              <a:t>Identified Unknown</a:t>
            </a:r>
          </a:p>
          <a:p>
            <a:r>
              <a:rPr lang="en-US" sz="2400" dirty="0"/>
              <a:t>Original Given Equation</a:t>
            </a:r>
          </a:p>
          <a:p>
            <a:pPr lvl="1"/>
            <a:r>
              <a:rPr lang="en-US" sz="2200" dirty="0"/>
              <a:t>Label the variables.</a:t>
            </a:r>
          </a:p>
          <a:p>
            <a:r>
              <a:rPr lang="en-US" sz="2400" dirty="0"/>
              <a:t>Steps for Solving</a:t>
            </a:r>
          </a:p>
          <a:p>
            <a:r>
              <a:rPr lang="en-US" sz="2400" dirty="0"/>
              <a:t>Solution Sentence </a:t>
            </a:r>
          </a:p>
          <a:p>
            <a:pPr lvl="1"/>
            <a:r>
              <a:rPr lang="en-US" sz="2200" dirty="0"/>
              <a:t>Answer the question in a complete sentence.</a:t>
            </a:r>
            <a:endParaRPr lang="en-US" altLang="en-US" sz="2200" dirty="0"/>
          </a:p>
        </p:txBody>
      </p:sp>
      <p:pic>
        <p:nvPicPr>
          <p:cNvPr id="3" name="Picture 2" descr="Text&#10;&#10;Description automatically generated">
            <a:extLst>
              <a:ext uri="{FF2B5EF4-FFF2-40B4-BE49-F238E27FC236}">
                <a16:creationId xmlns:a16="http://schemas.microsoft.com/office/drawing/2014/main" id="{487B0DD3-851E-B3B7-2631-55C23269D6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07560" y="1892691"/>
            <a:ext cx="3151957" cy="2376766"/>
          </a:xfrm>
          <a:prstGeom prst="rect">
            <a:avLst/>
          </a:prstGeom>
        </p:spPr>
      </p:pic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4F28101A-DBA6-BAEE-7DB4-2B2AC741C357}"/>
              </a:ext>
            </a:extLst>
          </p:cNvPr>
          <p:cNvCxnSpPr>
            <a:cxnSpLocks/>
            <a:stCxn id="8" idx="1"/>
          </p:cNvCxnSpPr>
          <p:nvPr/>
        </p:nvCxnSpPr>
        <p:spPr>
          <a:xfrm flipH="1" flipV="1">
            <a:off x="6831940" y="2694734"/>
            <a:ext cx="603934" cy="278553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5" name="Connector: Elbow 4">
            <a:extLst>
              <a:ext uri="{FF2B5EF4-FFF2-40B4-BE49-F238E27FC236}">
                <a16:creationId xmlns:a16="http://schemas.microsoft.com/office/drawing/2014/main" id="{B0646985-FAD8-ADEF-C360-0AFB718E5221}"/>
              </a:ext>
            </a:extLst>
          </p:cNvPr>
          <p:cNvCxnSpPr>
            <a:cxnSpLocks/>
            <a:stCxn id="7" idx="1"/>
          </p:cNvCxnSpPr>
          <p:nvPr/>
        </p:nvCxnSpPr>
        <p:spPr>
          <a:xfrm rot="10800000">
            <a:off x="6685136" y="4044949"/>
            <a:ext cx="146804" cy="293688"/>
          </a:xfrm>
          <a:prstGeom prst="bentConnector2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5A8F8BD-02D2-32F7-0E53-440FA187B640}"/>
              </a:ext>
            </a:extLst>
          </p:cNvPr>
          <p:cNvCxnSpPr>
            <a:cxnSpLocks/>
          </p:cNvCxnSpPr>
          <p:nvPr/>
        </p:nvCxnSpPr>
        <p:spPr>
          <a:xfrm flipH="1">
            <a:off x="7615692" y="1698703"/>
            <a:ext cx="93702" cy="358171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24D3D728-03F0-3835-004D-C53392C03EAD}"/>
              </a:ext>
            </a:extLst>
          </p:cNvPr>
          <p:cNvSpPr txBox="1"/>
          <p:nvPr/>
        </p:nvSpPr>
        <p:spPr>
          <a:xfrm>
            <a:off x="6831940" y="4153971"/>
            <a:ext cx="1990355" cy="36933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noAutofit/>
          </a:bodyPr>
          <a:lstStyle/>
          <a:p>
            <a:pPr algn="ctr"/>
            <a:endParaRPr lang="en-US" sz="1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6EB3B1D-C453-BD49-AD50-FA7D6796401E}"/>
              </a:ext>
            </a:extLst>
          </p:cNvPr>
          <p:cNvSpPr txBox="1"/>
          <p:nvPr/>
        </p:nvSpPr>
        <p:spPr>
          <a:xfrm>
            <a:off x="7435874" y="2644572"/>
            <a:ext cx="1259116" cy="65742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noAutofit/>
          </a:bodyPr>
          <a:lstStyle>
            <a:defPPr>
              <a:defRPr lang="en-US"/>
            </a:defPPr>
            <a:lvl1pPr algn="ctr">
              <a:defRPr sz="1800"/>
            </a:lvl1pPr>
          </a:lstStyle>
          <a:p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346400-9E42-7EC4-1D22-104B071C290A}"/>
              </a:ext>
            </a:extLst>
          </p:cNvPr>
          <p:cNvSpPr txBox="1"/>
          <p:nvPr/>
        </p:nvSpPr>
        <p:spPr>
          <a:xfrm>
            <a:off x="7518834" y="1329371"/>
            <a:ext cx="1176156" cy="36933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noAutofit/>
          </a:bodyPr>
          <a:lstStyle>
            <a:defPPr>
              <a:defRPr lang="en-US"/>
            </a:defPPr>
            <a:lvl1pPr algn="ctr">
              <a:defRPr sz="1800"/>
            </a:lvl1pPr>
          </a:lstStyle>
          <a:p>
            <a:endParaRPr lang="en-US" dirty="0"/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4994EFB0-7B68-167D-AC9F-2CD80A5DB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5873" y="2644573"/>
            <a:ext cx="1259116" cy="657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 algn="ctr">
              <a:buFont typeface="System Font Regular"/>
              <a:buNone/>
            </a:pPr>
            <a:r>
              <a:rPr lang="en-US" sz="1800" dirty="0"/>
              <a:t>Label the variables.</a:t>
            </a:r>
            <a:endParaRPr lang="en-US" altLang="en-US" sz="1800" dirty="0"/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3CD9842D-F129-0CF2-5AB4-D25DABDFBD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8067" y="1329370"/>
            <a:ext cx="1176156" cy="358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 algn="ctr">
              <a:buFont typeface="System Font Regular"/>
              <a:buNone/>
            </a:pPr>
            <a:r>
              <a:rPr lang="en-US" sz="1800" dirty="0"/>
              <a:t>Unknown</a:t>
            </a:r>
            <a:endParaRPr lang="en-US" altLang="en-US" sz="1800" dirty="0"/>
          </a:p>
        </p:txBody>
      </p:sp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432EE3D0-C6A9-4F5A-0B5B-34CF518F4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1939" y="4148646"/>
            <a:ext cx="19903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 algn="ctr">
              <a:buFont typeface="System Font Regular"/>
              <a:buNone/>
            </a:pPr>
            <a:r>
              <a:rPr lang="en-US" sz="1800" dirty="0"/>
              <a:t>Solution Sentence</a:t>
            </a:r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1156195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C6A5016-EDA5-92E1-FE02-B5BFBB8380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136BEA-AFE9-FDBE-15CA-375748E16C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Gallery Walk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EDC7480F-DBF9-3A12-EB4B-723FF40A3546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dirty="0"/>
              <a:t>Divide your group in “half.” </a:t>
            </a:r>
            <a:br>
              <a:rPr lang="en-US" dirty="0"/>
            </a:br>
            <a:r>
              <a:rPr lang="en-US" dirty="0"/>
              <a:t>Decide who will be </a:t>
            </a:r>
            <a:r>
              <a:rPr lang="en-US" b="1" dirty="0"/>
              <a:t>presenters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and who will be </a:t>
            </a:r>
            <a:r>
              <a:rPr lang="en-US" b="1" dirty="0"/>
              <a:t>analysts</a:t>
            </a:r>
            <a:r>
              <a:rPr lang="en-US" dirty="0"/>
              <a:t> for the first round.</a:t>
            </a:r>
          </a:p>
          <a:p>
            <a:r>
              <a:rPr lang="en-US" sz="2400" b="1" dirty="0"/>
              <a:t>Presenters</a:t>
            </a:r>
            <a:r>
              <a:rPr lang="en-US" sz="2400" dirty="0"/>
              <a:t> will hang their group’s mini-poster on the wall and stay with the poster, ready to answer questions.</a:t>
            </a:r>
          </a:p>
          <a:p>
            <a:r>
              <a:rPr lang="en-US" sz="2400" b="1" dirty="0"/>
              <a:t>Analysts</a:t>
            </a:r>
            <a:r>
              <a:rPr lang="en-US" sz="2400" dirty="0"/>
              <a:t> will visit each poster and analyze the process that each group used to solve the exponential equation, asking questions as needed.</a:t>
            </a:r>
            <a:endParaRPr lang="en-US" alt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00B9E7D-DD70-2102-AE7C-BF391A0450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1103" y="511175"/>
            <a:ext cx="2774247" cy="1403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53900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FE0D897-FF1D-9A01-9F31-7DF556F8497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FCFE12-2DB4-BECC-EAC0-8913BE2C18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Gallery Walk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7FACB497-9CD4-E70A-0B27-3AD7B1E4FB13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dirty="0"/>
              <a:t>Switch roles.</a:t>
            </a:r>
          </a:p>
          <a:p>
            <a:r>
              <a:rPr lang="en-US" sz="2400" b="1" dirty="0"/>
              <a:t>Presenters</a:t>
            </a:r>
            <a:r>
              <a:rPr lang="en-US" sz="2400" dirty="0"/>
              <a:t> will stay with their</a:t>
            </a:r>
            <a:br>
              <a:rPr lang="en-US" sz="2400" dirty="0"/>
            </a:br>
            <a:r>
              <a:rPr lang="en-US" sz="2400" dirty="0"/>
              <a:t>group’s mini-poster, ready to answer questions.</a:t>
            </a:r>
          </a:p>
          <a:p>
            <a:r>
              <a:rPr lang="en-US" sz="2400" b="1" dirty="0"/>
              <a:t>Analysts</a:t>
            </a:r>
            <a:r>
              <a:rPr lang="en-US" sz="2400" dirty="0"/>
              <a:t> will visit each poster and analyze the process that each group used to solve the exponential equation, asking questions as needed.</a:t>
            </a:r>
            <a:endParaRPr lang="en-US" alt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DC49D85-32BA-8815-54C1-2F032C41AB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1103" y="511175"/>
            <a:ext cx="2774247" cy="1403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24291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32CC76-D128-0778-206E-5DDCC466D8C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2D1231-B163-EFEE-1135-745E85A71A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olving Exponential Equations: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A3AD56D4-6A7F-D570-EE82-335AA5055D33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1919287"/>
            <a:ext cx="7886700" cy="2819717"/>
          </a:xfrm>
        </p:spPr>
        <p:txBody>
          <a:bodyPr/>
          <a:lstStyle/>
          <a:p>
            <a:pPr marL="64008" indent="0">
              <a:buNone/>
            </a:pPr>
            <a:r>
              <a:rPr lang="en-US" dirty="0"/>
              <a:t>Based on your analysis, write a short paragraph explaining the process of solving exponential equations.</a:t>
            </a:r>
          </a:p>
          <a:p>
            <a:r>
              <a:rPr lang="en-US" sz="2400" dirty="0"/>
              <a:t>Generalize what you observed during the Gallery Walk.</a:t>
            </a:r>
          </a:p>
          <a:p>
            <a:r>
              <a:rPr lang="en-US" sz="2400" dirty="0"/>
              <a:t>If possible, do </a:t>
            </a:r>
            <a:r>
              <a:rPr lang="en-US" sz="2400" i="1" dirty="0"/>
              <a:t>not</a:t>
            </a:r>
            <a:r>
              <a:rPr lang="en-US" sz="2400" dirty="0"/>
              <a:t> use specific examples.</a:t>
            </a:r>
          </a:p>
          <a:p>
            <a:r>
              <a:rPr lang="en-US" sz="2400" dirty="0"/>
              <a:t>Could a friend read your explanation and use it to solve </a:t>
            </a:r>
            <a:r>
              <a:rPr lang="en-US" sz="2400" b="1" u="sng" dirty="0"/>
              <a:t>any</a:t>
            </a:r>
            <a:r>
              <a:rPr lang="en-US" sz="2400" dirty="0"/>
              <a:t> exponential equation?</a:t>
            </a:r>
            <a:endParaRPr lang="en-US" altLang="en-US" sz="2400" dirty="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D2322F2A-A3D2-9B45-9871-D40D9EF05EF7}"/>
              </a:ext>
            </a:extLst>
          </p:cNvPr>
          <p:cNvSpPr txBox="1">
            <a:spLocks/>
          </p:cNvSpPr>
          <p:nvPr/>
        </p:nvSpPr>
        <p:spPr bwMode="auto">
          <a:xfrm>
            <a:off x="628650" y="1066800"/>
            <a:ext cx="7886700" cy="745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  <a:normAutofit fontScale="97500"/>
          </a:bodyPr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3"/>
                </a:solidFill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dirty="0"/>
              <a:t>Explanation</a:t>
            </a:r>
          </a:p>
        </p:txBody>
      </p:sp>
    </p:spTree>
    <p:extLst>
      <p:ext uri="{BB962C8B-B14F-4D97-AF65-F5344CB8AC3E}">
        <p14:creationId xmlns:p14="http://schemas.microsoft.com/office/powerpoint/2010/main" val="34075828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DD919C0-0D86-E590-4648-DBCE025DBCA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1327D4-5E86-B7B5-D245-936C4FC6A8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xit Ticket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7C78D72D-F40B-EDB5-9369-2172B344F1BF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altLang="en-US" dirty="0"/>
              <a:t>Solve each of the following equations.</a:t>
            </a:r>
          </a:p>
          <a:p>
            <a:pPr marL="578358" indent="-514350">
              <a:lnSpc>
                <a:spcPct val="150000"/>
              </a:lnSpc>
              <a:buFont typeface="+mj-lt"/>
              <a:buAutoNum type="arabicParenR"/>
            </a:pPr>
            <a:r>
              <a:rPr lang="en-US" altLang="en-US" dirty="0"/>
              <a:t> </a:t>
            </a:r>
          </a:p>
          <a:p>
            <a:pPr marL="578358" indent="-514350">
              <a:lnSpc>
                <a:spcPct val="150000"/>
              </a:lnSpc>
              <a:buFont typeface="+mj-lt"/>
              <a:buAutoNum type="arabicParenR"/>
            </a:pPr>
            <a:r>
              <a:rPr lang="en-US" altLang="en-US" dirty="0"/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7B6B4B1-489B-FAC9-CE75-4DF896E90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989347"/>
              </p:ext>
            </p:extLst>
          </p:nvPr>
        </p:nvGraphicFramePr>
        <p:xfrm>
          <a:off x="1275183" y="2022889"/>
          <a:ext cx="106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680" imgH="368280" progId="Equation.DSMT4">
                  <p:embed/>
                </p:oleObj>
              </mc:Choice>
              <mc:Fallback>
                <p:oleObj name="Equation" r:id="rId3" imgW="1066680" imgH="368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7B6B4B1-489B-FAC9-CE75-4DF896E90A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5183" y="2022889"/>
                        <a:ext cx="1066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5F12DF1-D44B-F57B-A776-FBF273793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359546"/>
              </p:ext>
            </p:extLst>
          </p:nvPr>
        </p:nvGraphicFramePr>
        <p:xfrm>
          <a:off x="1275183" y="2685925"/>
          <a:ext cx="114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0" imgH="368280" progId="Equation.DSMT4">
                  <p:embed/>
                </p:oleObj>
              </mc:Choice>
              <mc:Fallback>
                <p:oleObj name="Equation" r:id="rId5" imgW="1143000" imgH="368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5F12DF1-D44B-F57B-A776-FBF273793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5183" y="2685925"/>
                        <a:ext cx="1143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766492F0-8C80-4740-5E03-F62C700EBD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39663" y="312841"/>
            <a:ext cx="2043179" cy="1381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74884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1276B4-A182-4D1A-F53E-7B44E495F8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0AB59282-698C-CE5C-4802-F425EB1D7042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1370013"/>
            <a:ext cx="4182110" cy="3262312"/>
          </a:xfrm>
        </p:spPr>
        <p:txBody>
          <a:bodyPr/>
          <a:lstStyle/>
          <a:p>
            <a:pPr marL="578358" indent="-514350">
              <a:buFont typeface="+mj-lt"/>
              <a:buAutoNum type="arabicParenR"/>
            </a:pPr>
            <a:r>
              <a:rPr lang="en-US" altLang="en-US" dirty="0"/>
              <a:t> </a:t>
            </a:r>
            <a:br>
              <a:rPr lang="en-US" altLang="en-US" dirty="0"/>
            </a:br>
            <a:r>
              <a:rPr lang="en-US" altLang="en-US" i="1" dirty="0">
                <a:solidFill>
                  <a:schemeClr val="accent5"/>
                </a:solidFill>
              </a:rPr>
              <a:t>Any non-zero number to the power of zero is one.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C4D75C-1C8B-B8B4-BE5E-AC686EF8A0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1999" y="1370013"/>
            <a:ext cx="5161383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8358" indent="-514350">
              <a:buFont typeface="+mj-lt"/>
              <a:buAutoNum type="arabicParenR" startAt="2"/>
            </a:pPr>
            <a:r>
              <a:rPr lang="en-US" altLang="en-US" dirty="0"/>
              <a:t> 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02294CC-5D69-7FBE-F9F5-15AF8CD0E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199666"/>
              </p:ext>
            </p:extLst>
          </p:nvPr>
        </p:nvGraphicFramePr>
        <p:xfrm>
          <a:off x="5217263" y="1433609"/>
          <a:ext cx="2844800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44720" imgH="2768400" progId="Equation.DSMT4">
                  <p:embed/>
                </p:oleObj>
              </mc:Choice>
              <mc:Fallback>
                <p:oleObj name="Equation" r:id="rId3" imgW="2844720" imgH="2768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02294CC-5D69-7FBE-F9F5-15AF8CD0E1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17263" y="1433609"/>
                        <a:ext cx="2844800" cy="276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EC8C6099-66CA-6CE7-99DD-D61AA21963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xit Ticket (Solutions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1841811-1AB2-51DC-376D-DFDB50A79C0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39663" y="312841"/>
            <a:ext cx="2043179" cy="1381304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7182F42-343D-F659-5593-74F0D440A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266311"/>
              </p:ext>
            </p:extLst>
          </p:nvPr>
        </p:nvGraphicFramePr>
        <p:xfrm>
          <a:off x="1275183" y="1418369"/>
          <a:ext cx="106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368280" progId="Equation.DSMT4">
                  <p:embed/>
                </p:oleObj>
              </mc:Choice>
              <mc:Fallback>
                <p:oleObj name="Equation" r:id="rId6" imgW="1066680" imgH="368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7182F42-343D-F659-5593-74F0D440A2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5183" y="1418369"/>
                        <a:ext cx="1066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CC38DFA-8A59-BF69-1D47-CBE3CDD45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339022"/>
              </p:ext>
            </p:extLst>
          </p:nvPr>
        </p:nvGraphicFramePr>
        <p:xfrm>
          <a:off x="1275183" y="2623820"/>
          <a:ext cx="13081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2323800" progId="Equation.DSMT4">
                  <p:embed/>
                </p:oleObj>
              </mc:Choice>
              <mc:Fallback>
                <p:oleObj name="Equation" r:id="rId8" imgW="1307880" imgH="232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CC38DFA-8A59-BF69-1D47-CBE3CDD452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5183" y="2623820"/>
                        <a:ext cx="1308100" cy="232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1D100C9-389F-FC69-746D-5C24DCD366EF}"/>
              </a:ext>
            </a:extLst>
          </p:cNvPr>
          <p:cNvSpPr/>
          <p:nvPr/>
        </p:nvSpPr>
        <p:spPr>
          <a:xfrm>
            <a:off x="1137920" y="4135120"/>
            <a:ext cx="1026160" cy="878840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D7F70625-2F1A-AC37-B565-506BA9706EB2}"/>
              </a:ext>
            </a:extLst>
          </p:cNvPr>
          <p:cNvSpPr/>
          <p:nvPr/>
        </p:nvSpPr>
        <p:spPr>
          <a:xfrm>
            <a:off x="5081268" y="3695700"/>
            <a:ext cx="2493011" cy="506509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98823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3497E2-88CE-452F-3FF8-96EE085AE4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l About That Base, Part 1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FF57AB-21DC-21E2-F0B4-543CF54F3EC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lving Exponential Equations</a:t>
            </a:r>
          </a:p>
        </p:txBody>
      </p:sp>
      <p:sp>
        <p:nvSpPr>
          <p:cNvPr id="5" name="Hexagon 4">
            <a:extLst>
              <a:ext uri="{FF2B5EF4-FFF2-40B4-BE49-F238E27FC236}">
                <a16:creationId xmlns:a16="http://schemas.microsoft.com/office/drawing/2014/main" id="{A9CE501F-ECB1-9E90-9382-8F0363093F5F}"/>
              </a:ext>
            </a:extLst>
          </p:cNvPr>
          <p:cNvSpPr/>
          <p:nvPr/>
        </p:nvSpPr>
        <p:spPr>
          <a:xfrm>
            <a:off x="647355" y="1312133"/>
            <a:ext cx="2922311" cy="2519234"/>
          </a:xfrm>
          <a:prstGeom prst="hexagon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6613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3">
            <a:extLst>
              <a:ext uri="{FF2B5EF4-FFF2-40B4-BE49-F238E27FC236}">
                <a16:creationId xmlns:a16="http://schemas.microsoft.com/office/drawing/2014/main" id="{1C1DB67A-4418-8D73-6089-D989CE677E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888" y="427038"/>
            <a:ext cx="7886700" cy="2139950"/>
          </a:xfrm>
        </p:spPr>
        <p:txBody>
          <a:bodyPr/>
          <a:lstStyle/>
          <a:p>
            <a:r>
              <a:rPr lang="en-US" altLang="en-US" dirty="0"/>
              <a:t>Essential Question</a:t>
            </a:r>
          </a:p>
        </p:txBody>
      </p:sp>
      <p:sp>
        <p:nvSpPr>
          <p:cNvPr id="23554" name="Text Placeholder 4">
            <a:extLst>
              <a:ext uri="{FF2B5EF4-FFF2-40B4-BE49-F238E27FC236}">
                <a16:creationId xmlns:a16="http://schemas.microsoft.com/office/drawing/2014/main" id="{F01DC99E-0FC2-0634-50E3-612982742493}"/>
              </a:ext>
            </a:extLst>
          </p:cNvPr>
          <p:cNvSpPr>
            <a:spLocks noGrp="1" noChangeArrowheads="1"/>
          </p:cNvSpPr>
          <p:nvPr>
            <p:ph type="body" sz="quarter" idx="10"/>
          </p:nvPr>
        </p:nvSpPr>
        <p:spPr>
          <a:xfrm>
            <a:off x="623888" y="2674938"/>
            <a:ext cx="8106644" cy="1397000"/>
          </a:xfrm>
        </p:spPr>
        <p:txBody>
          <a:bodyPr/>
          <a:lstStyle/>
          <a:p>
            <a:pPr marL="64008" indent="0">
              <a:buNone/>
            </a:pPr>
            <a:r>
              <a:rPr lang="en-US" altLang="en-US" dirty="0"/>
              <a:t>How do we use logarithms to solve exponential equations?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3">
            <a:extLst>
              <a:ext uri="{FF2B5EF4-FFF2-40B4-BE49-F238E27FC236}">
                <a16:creationId xmlns:a16="http://schemas.microsoft.com/office/drawing/2014/main" id="{7A133F9F-8BD4-BFCE-947E-74745460EF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888" y="433388"/>
            <a:ext cx="7886700" cy="2139950"/>
          </a:xfrm>
        </p:spPr>
        <p:txBody>
          <a:bodyPr/>
          <a:lstStyle/>
          <a:p>
            <a:r>
              <a:rPr lang="en-US" altLang="en-US" dirty="0"/>
              <a:t>Learning Objective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928C0DD-EBA7-945F-414B-0577DA3BB32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623888" y="2681287"/>
            <a:ext cx="7885112" cy="2139950"/>
          </a:xfrm>
        </p:spPr>
        <p:txBody>
          <a:bodyPr rtlCol="0">
            <a:normAutofit fontScale="925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Rewrite exponential equations as logarithmic equations and vice versa.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Use logarithms to solve exponential equations algebraically.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Solve real-world problems involving exponential equations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1C575D8-9219-2EDB-0DA2-C04D3ADE90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C812F7-DDF9-1F36-4B53-9DC294E8E3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xponential Decay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36F1D03D-12B0-2D77-0883-2E9474C040FA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1370013"/>
            <a:ext cx="4568716" cy="3262312"/>
          </a:xfrm>
        </p:spPr>
        <p:txBody>
          <a:bodyPr/>
          <a:lstStyle/>
          <a:p>
            <a:r>
              <a:rPr lang="en-US" dirty="0"/>
              <a:t>What if we took a candy bar and cut it in half, then cut that half in half, and that half in half, and that half in half again, and so on? </a:t>
            </a:r>
          </a:p>
          <a:p>
            <a:r>
              <a:rPr lang="en-US" dirty="0"/>
              <a:t>What do you think we could</a:t>
            </a:r>
            <a:br>
              <a:rPr lang="en-US" dirty="0"/>
            </a:br>
            <a:r>
              <a:rPr lang="en-US" dirty="0"/>
              <a:t>would end up with?</a:t>
            </a:r>
            <a:endParaRPr lang="en-US" altLang="en-US" dirty="0"/>
          </a:p>
        </p:txBody>
      </p:sp>
      <p:pic>
        <p:nvPicPr>
          <p:cNvPr id="3" name="Picture 2" descr="A group of chocolate bars&#10;&#10;Description automatically generated with low confidence">
            <a:extLst>
              <a:ext uri="{FF2B5EF4-FFF2-40B4-BE49-F238E27FC236}">
                <a16:creationId xmlns:a16="http://schemas.microsoft.com/office/drawing/2014/main" id="{FD75F5CC-1D2C-084D-0243-D446E53513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1367" y="464097"/>
            <a:ext cx="2810203" cy="4215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17483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7DEFC91-97C6-7412-55E8-994CE2098B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36392C-2060-1D8F-9297-28E13AB592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What Power?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0B53B5C9-CA8D-E4CA-60E9-46ECB6B2F52E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1370013"/>
            <a:ext cx="5488372" cy="3262312"/>
          </a:xfrm>
        </p:spPr>
        <p:txBody>
          <a:bodyPr/>
          <a:lstStyle/>
          <a:p>
            <a:pPr marL="64008" indent="0">
              <a:buNone/>
            </a:pPr>
            <a:r>
              <a:rPr lang="en-US" dirty="0"/>
              <a:t>Use the first two questions to help you evaluate the remaining expressions on the What Power? handout.</a:t>
            </a:r>
          </a:p>
          <a:p>
            <a:pPr>
              <a:lnSpc>
                <a:spcPct val="150000"/>
              </a:lnSpc>
            </a:pPr>
            <a:r>
              <a:rPr lang="en-US" altLang="en-US" dirty="0"/>
              <a:t> </a:t>
            </a:r>
          </a:p>
          <a:p>
            <a:pPr>
              <a:lnSpc>
                <a:spcPct val="150000"/>
              </a:lnSpc>
            </a:pPr>
            <a:r>
              <a:rPr lang="en-US" altLang="en-US" dirty="0"/>
              <a:t>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FDF31DD-7408-36A1-673B-C4B18F1A6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97442"/>
              </p:ext>
            </p:extLst>
          </p:nvPr>
        </p:nvGraphicFramePr>
        <p:xfrm>
          <a:off x="1159203" y="2792494"/>
          <a:ext cx="424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41520" imgH="469800" progId="Equation.DSMT4">
                  <p:embed/>
                </p:oleObj>
              </mc:Choice>
              <mc:Fallback>
                <p:oleObj name="Equation" r:id="rId2" imgW="4241520" imgH="469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FDF31DD-7408-36A1-673B-C4B18F1A69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9203" y="2792494"/>
                        <a:ext cx="4241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0C9E207-26BA-FC05-43AF-090D255AF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646450"/>
              </p:ext>
            </p:extLst>
          </p:nvPr>
        </p:nvGraphicFramePr>
        <p:xfrm>
          <a:off x="1159203" y="3442794"/>
          <a:ext cx="426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67080" imgH="469800" progId="Equation.DSMT4">
                  <p:embed/>
                </p:oleObj>
              </mc:Choice>
              <mc:Fallback>
                <p:oleObj name="Equation" r:id="rId4" imgW="426708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0C9E207-26BA-FC05-43AF-090D255AF1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9203" y="3442794"/>
                        <a:ext cx="4267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244DB585-1C97-7AC5-8EB2-82AEBEFB1B06}"/>
              </a:ext>
            </a:extLst>
          </p:cNvPr>
          <p:cNvSpPr/>
          <p:nvPr/>
        </p:nvSpPr>
        <p:spPr>
          <a:xfrm>
            <a:off x="6101255" y="0"/>
            <a:ext cx="3042745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Graphic 8" descr="Question Mark with solid fill">
            <a:extLst>
              <a:ext uri="{FF2B5EF4-FFF2-40B4-BE49-F238E27FC236}">
                <a16:creationId xmlns:a16="http://schemas.microsoft.com/office/drawing/2014/main" id="{BF919730-18C8-E8FA-ADD4-97E75417DBED}"/>
              </a:ext>
            </a:extLst>
          </p:cNvPr>
          <p:cNvPicPr>
            <a:picLocks noChangeAspect="1"/>
          </p:cNvPicPr>
          <p:nvPr/>
        </p:nvPicPr>
        <p:blipFill>
          <a:blip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rcRect l="19078" r="17006"/>
          <a:stretch>
            <a:fillRect/>
          </a:stretch>
        </p:blipFill>
        <p:spPr>
          <a:xfrm>
            <a:off x="6568966" y="910904"/>
            <a:ext cx="2123090" cy="3321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73768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F92029-FFDE-2663-91D8-539A7222C20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BB661E-386D-78BB-A6AA-3B120ACFB4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What Power? (Solutions)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A38BA2C3-CC79-670D-8157-F4F9B786D3AC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lnSpc>
                <a:spcPct val="150000"/>
              </a:lnSpc>
              <a:buFont typeface="+mj-lt"/>
              <a:buAutoNum type="arabicParenR"/>
            </a:pPr>
            <a:r>
              <a:rPr lang="en-US" altLang="en-US" dirty="0"/>
              <a:t> </a:t>
            </a:r>
          </a:p>
          <a:p>
            <a:pPr marL="578358" indent="-514350">
              <a:lnSpc>
                <a:spcPct val="150000"/>
              </a:lnSpc>
              <a:buFont typeface="+mj-lt"/>
              <a:buAutoNum type="arabicParenR"/>
            </a:pPr>
            <a:r>
              <a:rPr lang="en-US" altLang="en-US" dirty="0"/>
              <a:t> </a:t>
            </a:r>
          </a:p>
          <a:p>
            <a:pPr marL="578358" indent="-514350">
              <a:lnSpc>
                <a:spcPct val="150000"/>
              </a:lnSpc>
              <a:buFont typeface="+mj-lt"/>
              <a:buAutoNum type="arabicParenR"/>
            </a:pPr>
            <a:r>
              <a:rPr lang="en-US" altLang="en-US" dirty="0"/>
              <a:t> </a:t>
            </a:r>
          </a:p>
          <a:p>
            <a:pPr marL="578358" indent="-514350">
              <a:lnSpc>
                <a:spcPct val="150000"/>
              </a:lnSpc>
              <a:buFont typeface="+mj-lt"/>
              <a:buAutoNum type="arabicParenR"/>
            </a:pPr>
            <a:r>
              <a:rPr lang="en-US" altLang="en-US" dirty="0"/>
              <a:t> </a:t>
            </a:r>
          </a:p>
          <a:p>
            <a:pPr marL="578358" indent="-514350">
              <a:lnSpc>
                <a:spcPct val="150000"/>
              </a:lnSpc>
              <a:buFont typeface="+mj-lt"/>
              <a:buAutoNum type="arabicParenR"/>
            </a:pPr>
            <a:r>
              <a:rPr lang="en-US" altLang="en-US" dirty="0"/>
              <a:t> </a:t>
            </a:r>
          </a:p>
          <a:p>
            <a:pPr marL="578358" indent="-514350">
              <a:lnSpc>
                <a:spcPct val="150000"/>
              </a:lnSpc>
              <a:buFont typeface="+mj-lt"/>
              <a:buAutoNum type="arabicParenR"/>
            </a:pPr>
            <a:endParaRPr lang="en-US" alt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FDDBD2C-F193-3E9F-7DC8-8CD7715D0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121875"/>
              </p:ext>
            </p:extLst>
          </p:nvPr>
        </p:nvGraphicFramePr>
        <p:xfrm>
          <a:off x="1285883" y="1522194"/>
          <a:ext cx="455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59040" imgH="482400" progId="Equation.DSMT4">
                  <p:embed/>
                </p:oleObj>
              </mc:Choice>
              <mc:Fallback>
                <p:oleObj name="Equation" r:id="rId2" imgW="455904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FDDBD2C-F193-3E9F-7DC8-8CD7715D0C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85883" y="1522194"/>
                        <a:ext cx="4559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B609848-39B1-810E-1B13-5724657F59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891548"/>
              </p:ext>
            </p:extLst>
          </p:nvPr>
        </p:nvGraphicFramePr>
        <p:xfrm>
          <a:off x="1285883" y="2182454"/>
          <a:ext cx="457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0" imgH="482400" progId="Equation.DSMT4">
                  <p:embed/>
                </p:oleObj>
              </mc:Choice>
              <mc:Fallback>
                <p:oleObj name="Equation" r:id="rId4" imgW="457200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B609848-39B1-810E-1B13-5724657F59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5883" y="2182454"/>
                        <a:ext cx="4572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F3AEDEA-726F-C4DA-7540-99EFBD68C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153576"/>
              </p:ext>
            </p:extLst>
          </p:nvPr>
        </p:nvGraphicFramePr>
        <p:xfrm>
          <a:off x="1285883" y="2842714"/>
          <a:ext cx="492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27320" imgH="482400" progId="Equation.DSMT4">
                  <p:embed/>
                </p:oleObj>
              </mc:Choice>
              <mc:Fallback>
                <p:oleObj name="Equation" r:id="rId6" imgW="492732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F3AEDEA-726F-C4DA-7540-99EFBD68C0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85883" y="2842714"/>
                        <a:ext cx="4927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D3E6F82-97C1-AB1E-64C7-33AC03FAC7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486094"/>
              </p:ext>
            </p:extLst>
          </p:nvPr>
        </p:nvGraphicFramePr>
        <p:xfrm>
          <a:off x="1285883" y="3502974"/>
          <a:ext cx="491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14720" imgH="482400" progId="Equation.DSMT4">
                  <p:embed/>
                </p:oleObj>
              </mc:Choice>
              <mc:Fallback>
                <p:oleObj name="Equation" r:id="rId8" imgW="491472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D3E6F82-97C1-AB1E-64C7-33AC03FAC7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85883" y="3502974"/>
                        <a:ext cx="4914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2015F97-A7A0-0EC5-C7BB-0AEABBEF2B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8874"/>
              </p:ext>
            </p:extLst>
          </p:nvPr>
        </p:nvGraphicFramePr>
        <p:xfrm>
          <a:off x="1285883" y="4163236"/>
          <a:ext cx="629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98920" imgH="482400" progId="Equation.DSMT4">
                  <p:embed/>
                </p:oleObj>
              </mc:Choice>
              <mc:Fallback>
                <p:oleObj name="Equation" r:id="rId10" imgW="629892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2015F97-A7A0-0EC5-C7BB-0AEABBEF2B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85883" y="4163236"/>
                        <a:ext cx="6299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7670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3FE4A31-4071-249D-BE0F-4C0B2D8AB2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33C150C5-807D-9E5D-78DA-AE4F5B7BE7A6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lnSpc>
                <a:spcPct val="150000"/>
              </a:lnSpc>
              <a:buFont typeface="+mj-lt"/>
              <a:buAutoNum type="arabicParenR" startAt="6"/>
            </a:pPr>
            <a:r>
              <a:rPr lang="en-US" altLang="en-US" dirty="0"/>
              <a:t> </a:t>
            </a:r>
          </a:p>
          <a:p>
            <a:pPr marL="578358" indent="-514350">
              <a:lnSpc>
                <a:spcPct val="150000"/>
              </a:lnSpc>
              <a:buFont typeface="+mj-lt"/>
              <a:buAutoNum type="arabicParenR" startAt="6"/>
            </a:pPr>
            <a:r>
              <a:rPr lang="en-US" altLang="en-US" dirty="0"/>
              <a:t> </a:t>
            </a:r>
          </a:p>
          <a:p>
            <a:pPr marL="578358" indent="-514350">
              <a:lnSpc>
                <a:spcPct val="150000"/>
              </a:lnSpc>
              <a:buFont typeface="+mj-lt"/>
              <a:buAutoNum type="arabicParenR" startAt="6"/>
            </a:pPr>
            <a:r>
              <a:rPr lang="en-US" altLang="en-US" dirty="0"/>
              <a:t> </a:t>
            </a:r>
          </a:p>
          <a:p>
            <a:pPr marL="578358" indent="-514350">
              <a:lnSpc>
                <a:spcPct val="150000"/>
              </a:lnSpc>
              <a:buFont typeface="+mj-lt"/>
              <a:buAutoNum type="arabicParenR" startAt="6"/>
            </a:pPr>
            <a:r>
              <a:rPr lang="en-US" altLang="en-US" dirty="0"/>
              <a:t> </a:t>
            </a:r>
          </a:p>
          <a:p>
            <a:pPr marL="578358" indent="-514350">
              <a:lnSpc>
                <a:spcPct val="150000"/>
              </a:lnSpc>
              <a:buFont typeface="+mj-lt"/>
              <a:buAutoNum type="arabicParenR" startAt="6"/>
            </a:pPr>
            <a:r>
              <a:rPr lang="en-US" altLang="en-US" dirty="0"/>
              <a:t> </a:t>
            </a:r>
          </a:p>
          <a:p>
            <a:pPr marL="578358" indent="-514350">
              <a:lnSpc>
                <a:spcPct val="150000"/>
              </a:lnSpc>
              <a:buFont typeface="+mj-lt"/>
              <a:buAutoNum type="arabicParenR" startAt="6"/>
            </a:pPr>
            <a:endParaRPr lang="en-US" alt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573BFF4-9944-FD9A-135B-EC903AD44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9083"/>
              </p:ext>
            </p:extLst>
          </p:nvPr>
        </p:nvGraphicFramePr>
        <p:xfrm>
          <a:off x="1285883" y="1522194"/>
          <a:ext cx="455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59040" imgH="482400" progId="Equation.DSMT4">
                  <p:embed/>
                </p:oleObj>
              </mc:Choice>
              <mc:Fallback>
                <p:oleObj name="Equation" r:id="rId2" imgW="455904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573BFF4-9944-FD9A-135B-EC903AD447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85883" y="1522194"/>
                        <a:ext cx="4559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C70827A-91EC-2772-0239-0487DCD24E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131554"/>
              </p:ext>
            </p:extLst>
          </p:nvPr>
        </p:nvGraphicFramePr>
        <p:xfrm>
          <a:off x="1285883" y="3947028"/>
          <a:ext cx="567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76840" imgH="838080" progId="Equation.DSMT4">
                  <p:embed/>
                </p:oleObj>
              </mc:Choice>
              <mc:Fallback>
                <p:oleObj name="Equation" r:id="rId4" imgW="5676840" imgH="8380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C70827A-91EC-2772-0239-0487DCD24E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5883" y="3947028"/>
                        <a:ext cx="5676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40FC7D1B-FA46-C3DC-3935-67F96F508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What Power? (Solutions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6DED633-DD8E-95D9-71DD-81E862EC3D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042810"/>
              </p:ext>
            </p:extLst>
          </p:nvPr>
        </p:nvGraphicFramePr>
        <p:xfrm>
          <a:off x="1285883" y="2207777"/>
          <a:ext cx="483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38400" imgH="482400" progId="Equation.DSMT4">
                  <p:embed/>
                </p:oleObj>
              </mc:Choice>
              <mc:Fallback>
                <p:oleObj name="Equation" r:id="rId6" imgW="483840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6DED633-DD8E-95D9-71DD-81E862EC3D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85883" y="2207777"/>
                        <a:ext cx="4838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73C7461-8698-E1E9-3C0B-9AEF93AD8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592453"/>
              </p:ext>
            </p:extLst>
          </p:nvPr>
        </p:nvGraphicFramePr>
        <p:xfrm>
          <a:off x="1285883" y="2674920"/>
          <a:ext cx="5054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54400" imgH="876240" progId="Equation.DSMT4">
                  <p:embed/>
                </p:oleObj>
              </mc:Choice>
              <mc:Fallback>
                <p:oleObj name="Equation" r:id="rId8" imgW="5054400" imgH="8762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73C7461-8698-E1E9-3C0B-9AEF93AD82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85883" y="2674920"/>
                        <a:ext cx="50546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D5A33F3-3B3E-AEF0-D870-947142708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268288"/>
              </p:ext>
            </p:extLst>
          </p:nvPr>
        </p:nvGraphicFramePr>
        <p:xfrm>
          <a:off x="1285883" y="3515443"/>
          <a:ext cx="476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762440" imgH="482400" progId="Equation.DSMT4">
                  <p:embed/>
                </p:oleObj>
              </mc:Choice>
              <mc:Fallback>
                <p:oleObj name="Equation" r:id="rId10" imgW="4762440" imgH="482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D5A33F3-3B3E-AEF0-D870-947142708B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85883" y="3515443"/>
                        <a:ext cx="4762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56656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ACC596-5192-D24B-8D73-4CB8A913C7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0831EAF9-73E7-DA4E-C52C-FA15DC13AC6F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1731963"/>
            <a:ext cx="7886700" cy="290036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dirty="0"/>
              <a:t> </a:t>
            </a:r>
          </a:p>
          <a:p>
            <a:r>
              <a:rPr lang="en-US" dirty="0"/>
              <a:t>Now that we have a formal name for the </a:t>
            </a:r>
            <a:r>
              <a:rPr lang="en-US" i="1" dirty="0" err="1"/>
              <a:t>WhatPower</a:t>
            </a:r>
            <a:r>
              <a:rPr lang="en-US" dirty="0"/>
              <a:t> function, evaluate the following expressions:</a:t>
            </a:r>
            <a:r>
              <a:rPr lang="en-US" altLang="en-US" dirty="0"/>
              <a:t> </a:t>
            </a:r>
          </a:p>
          <a:p>
            <a:pPr lvl="1">
              <a:lnSpc>
                <a:spcPct val="150000"/>
              </a:lnSpc>
            </a:pPr>
            <a:r>
              <a:rPr lang="en-US" altLang="en-US" dirty="0"/>
              <a:t> </a:t>
            </a:r>
          </a:p>
          <a:p>
            <a:pPr lvl="1">
              <a:lnSpc>
                <a:spcPct val="150000"/>
              </a:lnSpc>
            </a:pPr>
            <a:r>
              <a:rPr lang="en-US" altLang="en-US" dirty="0"/>
              <a:t> </a:t>
            </a:r>
          </a:p>
          <a:p>
            <a:pPr lvl="1">
              <a:lnSpc>
                <a:spcPct val="150000"/>
              </a:lnSpc>
            </a:pPr>
            <a:endParaRPr lang="en-US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7CF12EB-571E-1A66-A71A-6F11E259AB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The</a:t>
            </a:r>
            <a:r>
              <a:rPr lang="en-US" i="1" dirty="0"/>
              <a:t> </a:t>
            </a:r>
            <a:r>
              <a:rPr lang="en-US" i="1" dirty="0" err="1"/>
              <a:t>WhatPower</a:t>
            </a:r>
            <a:r>
              <a:rPr lang="en-US" dirty="0"/>
              <a:t> Function Is ACTUALLY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DEA1389-DE6A-40F6-BE01-4E4766354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97953"/>
              </p:ext>
            </p:extLst>
          </p:nvPr>
        </p:nvGraphicFramePr>
        <p:xfrm>
          <a:off x="1155481" y="1900127"/>
          <a:ext cx="351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560" imgH="482400" progId="Equation.DSMT4">
                  <p:embed/>
                </p:oleObj>
              </mc:Choice>
              <mc:Fallback>
                <p:oleObj name="Equation" r:id="rId2" imgW="351756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DEA1389-DE6A-40F6-BE01-4E47663542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5481" y="1900127"/>
                        <a:ext cx="3517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E091C10-DDFA-D33C-A4CD-9D9D7778A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779521"/>
              </p:ext>
            </p:extLst>
          </p:nvPr>
        </p:nvGraphicFramePr>
        <p:xfrm>
          <a:off x="1607425" y="3409012"/>
          <a:ext cx="143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469800" progId="Equation.DSMT4">
                  <p:embed/>
                </p:oleObj>
              </mc:Choice>
              <mc:Fallback>
                <p:oleObj name="Equation" r:id="rId4" imgW="143496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E091C10-DDFA-D33C-A4CD-9D9D7778A2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7425" y="3409012"/>
                        <a:ext cx="1435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3CA13EB-BAFC-120E-B528-F8A115060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411266"/>
              </p:ext>
            </p:extLst>
          </p:nvPr>
        </p:nvGraphicFramePr>
        <p:xfrm>
          <a:off x="1607425" y="4059077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469800" progId="Equation.DSMT4">
                  <p:embed/>
                </p:oleObj>
              </mc:Choice>
              <mc:Fallback>
                <p:oleObj name="Equation" r:id="rId6" imgW="158724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3CA13EB-BAFC-120E-B528-F8A115060D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7425" y="4059077"/>
                        <a:ext cx="1587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73C996A9-8D4D-BF57-F39D-0E31B7B01152}"/>
              </a:ext>
            </a:extLst>
          </p:cNvPr>
          <p:cNvSpPr txBox="1">
            <a:spLocks/>
          </p:cNvSpPr>
          <p:nvPr/>
        </p:nvSpPr>
        <p:spPr bwMode="auto">
          <a:xfrm>
            <a:off x="628650" y="439297"/>
            <a:ext cx="7886700" cy="134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3"/>
                </a:solidFill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dirty="0"/>
              <a:t>the Logarithm Function!</a:t>
            </a:r>
          </a:p>
        </p:txBody>
      </p:sp>
    </p:spTree>
    <p:extLst>
      <p:ext uri="{BB962C8B-B14F-4D97-AF65-F5344CB8AC3E}">
        <p14:creationId xmlns:p14="http://schemas.microsoft.com/office/powerpoint/2010/main" val="987161801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Office 2007 - 2010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resentation1" id="{D99821D3-5AB0-46A2-A88B-DF1F5B2F96C5}" vid="{BF5A499D-F8D2-49C6-962D-9AF7F62A082E}"/>
    </a:ext>
  </a:extLst>
</a:theme>
</file>

<file path=ppt/theme/theme2.xml><?xml version="1.0" encoding="utf-8"?>
<a:theme xmlns:a="http://schemas.openxmlformats.org/drawingml/2006/main" name="1_Custom Design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resentation1" id="{D99821D3-5AB0-46A2-A88B-DF1F5B2F96C5}" vid="{6DD89F41-01E6-4C88-840F-270122FD5FDE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des (25)—Template</Template>
  <TotalTime>1515</TotalTime>
  <Words>634</Words>
  <Application>Microsoft Office PowerPoint</Application>
  <PresentationFormat>On-screen Show (16:9)</PresentationFormat>
  <Paragraphs>82</Paragraphs>
  <Slides>1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Aptos Display</vt:lpstr>
      <vt:lpstr>Arial</vt:lpstr>
      <vt:lpstr>Calibri</vt:lpstr>
      <vt:lpstr>Cambria Math</vt:lpstr>
      <vt:lpstr>Courier New</vt:lpstr>
      <vt:lpstr>System Font Regular</vt:lpstr>
      <vt:lpstr>Times New Roman</vt:lpstr>
      <vt:lpstr>Wingdings</vt:lpstr>
      <vt:lpstr>Custom Design</vt:lpstr>
      <vt:lpstr>1_Custom Design</vt:lpstr>
      <vt:lpstr>Equation</vt:lpstr>
      <vt:lpstr>PowerPoint Presentation</vt:lpstr>
      <vt:lpstr>All About That Base, Part 1</vt:lpstr>
      <vt:lpstr>Essential Question</vt:lpstr>
      <vt:lpstr>Learning Objectives</vt:lpstr>
      <vt:lpstr>Exponential Decay</vt:lpstr>
      <vt:lpstr>What Power?</vt:lpstr>
      <vt:lpstr>What Power? (Solutions)</vt:lpstr>
      <vt:lpstr>What Power? (Solutions)</vt:lpstr>
      <vt:lpstr>The WhatPower Function Is ACTUALLY</vt:lpstr>
      <vt:lpstr>Now What?</vt:lpstr>
      <vt:lpstr>Guided Notes</vt:lpstr>
      <vt:lpstr>Real-World Scenario Cards</vt:lpstr>
      <vt:lpstr>Scenario Mini-Posters</vt:lpstr>
      <vt:lpstr>Gallery Walk</vt:lpstr>
      <vt:lpstr>Gallery Walk</vt:lpstr>
      <vt:lpstr>Solving Exponential Equations:</vt:lpstr>
      <vt:lpstr>Exit Ticket</vt:lpstr>
      <vt:lpstr>Exit Ticket (Solutions)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l About That Base, Part 1</dc:title>
  <dc:subject/>
  <dc:creator>K20 Center</dc:creator>
  <cp:keywords/>
  <dc:description/>
  <cp:lastModifiedBy>Eike, Michell L.</cp:lastModifiedBy>
  <cp:revision>5</cp:revision>
  <dcterms:created xsi:type="dcterms:W3CDTF">2026-03-10T19:43:36Z</dcterms:created>
  <dcterms:modified xsi:type="dcterms:W3CDTF">2026-07-02T12:05:45Z</dcterms:modified>
  <cp:category/>
</cp:coreProperties>
</file>